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0"/>
  </p:notesMasterIdLst>
  <p:handoutMasterIdLst>
    <p:handoutMasterId r:id="rId61"/>
  </p:handoutMasterIdLst>
  <p:sldIdLst>
    <p:sldId id="266" r:id="rId2"/>
    <p:sldId id="267" r:id="rId3"/>
    <p:sldId id="268" r:id="rId4"/>
    <p:sldId id="269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  <p:sldId id="435" r:id="rId28"/>
    <p:sldId id="436" r:id="rId29"/>
    <p:sldId id="437" r:id="rId30"/>
    <p:sldId id="438" r:id="rId31"/>
    <p:sldId id="439" r:id="rId32"/>
    <p:sldId id="440" r:id="rId33"/>
    <p:sldId id="441" r:id="rId34"/>
    <p:sldId id="442" r:id="rId35"/>
    <p:sldId id="443" r:id="rId36"/>
    <p:sldId id="444" r:id="rId37"/>
    <p:sldId id="445" r:id="rId38"/>
    <p:sldId id="446" r:id="rId39"/>
    <p:sldId id="447" r:id="rId40"/>
    <p:sldId id="448" r:id="rId41"/>
    <p:sldId id="449" r:id="rId42"/>
    <p:sldId id="450" r:id="rId43"/>
    <p:sldId id="451" r:id="rId44"/>
    <p:sldId id="452" r:id="rId45"/>
    <p:sldId id="453" r:id="rId46"/>
    <p:sldId id="454" r:id="rId47"/>
    <p:sldId id="455" r:id="rId48"/>
    <p:sldId id="456" r:id="rId49"/>
    <p:sldId id="457" r:id="rId50"/>
    <p:sldId id="458" r:id="rId51"/>
    <p:sldId id="459" r:id="rId52"/>
    <p:sldId id="460" r:id="rId53"/>
    <p:sldId id="461" r:id="rId54"/>
    <p:sldId id="462" r:id="rId55"/>
    <p:sldId id="463" r:id="rId56"/>
    <p:sldId id="408" r:id="rId57"/>
    <p:sldId id="273" r:id="rId58"/>
    <p:sldId id="274" r:id="rId59"/>
  </p:sldIdLst>
  <p:sldSz cx="9144000" cy="6858000" type="screen4x3"/>
  <p:notesSz cx="6858000" cy="97774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2C1FE"/>
    <a:srgbClr val="A2FFA3"/>
    <a:srgbClr val="FFFF99"/>
    <a:srgbClr val="FFFF66"/>
    <a:srgbClr val="FCFEB9"/>
    <a:srgbClr val="CECECE"/>
    <a:srgbClr val="C1CEFF"/>
    <a:srgbClr val="D1D3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702" autoAdjust="0"/>
  </p:normalViewPr>
  <p:slideViewPr>
    <p:cSldViewPr snapToGrid="0">
      <p:cViewPr varScale="1">
        <p:scale>
          <a:sx n="55" d="100"/>
          <a:sy n="55" d="100"/>
        </p:scale>
        <p:origin x="1097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500" y="107950"/>
            <a:ext cx="6794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400800" y="9364663"/>
            <a:ext cx="3937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CD84FD0-C685-4F9B-903D-3052DD2E7E12}" type="slidenum">
              <a:rPr lang="en-US" altLang="en-US" sz="1400">
                <a:latin typeface="Calibri" panose="020F0502020204030204" pitchFamily="34" charset="0"/>
                <a:cs typeface="Calibri" panose="020F0502020204030204" pitchFamily="34" charset="0"/>
              </a:rPr>
              <a:pPr algn="r"/>
              <a:t>‹#›</a:t>
            </a:fld>
            <a:endParaRPr lang="en-US" altLang="en-US" sz="1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558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notes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1331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854075"/>
            <a:ext cx="4568825" cy="342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500" y="107950"/>
            <a:ext cx="6794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00800" y="9364663"/>
            <a:ext cx="3937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D44BD90F-00B2-42D2-8617-3A7324E45697}" type="slidenum">
              <a:rPr lang="en-US" altLang="en-US" sz="1400">
                <a:latin typeface="Calibri" panose="020F0502020204030204" pitchFamily="34" charset="0"/>
                <a:cs typeface="Calibri" panose="020F0502020204030204" pitchFamily="34" charset="0"/>
              </a:rPr>
              <a:pPr algn="r"/>
              <a:t>‹#›</a:t>
            </a:fld>
            <a:endParaRPr lang="en-US" altLang="en-US" sz="1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831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Calibri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Calibri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Calibri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Calibri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Calibri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616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A2C1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charset="0"/>
            </a:endParaRPr>
          </a:p>
        </p:txBody>
      </p:sp>
      <p:pic>
        <p:nvPicPr>
          <p:cNvPr id="5" name="Picture 10" descr="APU Logo_Final_Vertical_V1_HR1 cop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888" y="2514600"/>
            <a:ext cx="2530476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89188" y="1952625"/>
            <a:ext cx="675481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74900" y="3886200"/>
            <a:ext cx="67691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0233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653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9563" y="274638"/>
            <a:ext cx="2057400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274638"/>
            <a:ext cx="6021388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818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1133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1325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7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8902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0441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108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686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244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‹#› of 9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8797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7" descr="ucti_globe1_transparent_small"/>
          <p:cNvPicPr>
            <a:picLocks noChangeAspect="1" noChangeArrowheads="1"/>
          </p:cNvPicPr>
          <p:nvPr/>
        </p:nvPicPr>
        <p:blipFill>
          <a:blip r:embed="rId13">
            <a:lum bright="80000" contrast="-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1450" y="2570163"/>
            <a:ext cx="72072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6621463"/>
            <a:ext cx="9144000" cy="236537"/>
          </a:xfrm>
          <a:prstGeom prst="rect">
            <a:avLst/>
          </a:prstGeom>
          <a:solidFill>
            <a:srgbClr val="A2C1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363" y="16970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274638"/>
            <a:ext cx="7042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pic>
        <p:nvPicPr>
          <p:cNvPr id="1033" name="Picture 10" descr="APU Logo Final-medium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0"/>
            <a:ext cx="15144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AQ077-3-2 Probability</a:t>
            </a:r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and Statistical Modelling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 userDrawn="1"/>
        </p:nvSpPr>
        <p:spPr bwMode="auto">
          <a:xfrm>
            <a:off x="317500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Estimation and Confidence Interval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1872328" y="2105025"/>
            <a:ext cx="7386637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800" dirty="0" smtClean="0">
                <a:solidFill>
                  <a:schemeClr val="tx2"/>
                </a:solidFill>
                <a:latin typeface="+mn-lt"/>
              </a:rPr>
              <a:t>Probability &amp; Statistical Modelling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dirty="0" smtClean="0">
                <a:solidFill>
                  <a:schemeClr val="tx2"/>
                </a:solidFill>
                <a:latin typeface="+mn-lt"/>
              </a:rPr>
              <a:t>AQ077-3-2-PSMOD and Version </a:t>
            </a:r>
            <a:r>
              <a:rPr lang="en-US" altLang="en-US" sz="1400" dirty="0" smtClean="0">
                <a:solidFill>
                  <a:schemeClr val="tx2"/>
                </a:solidFill>
                <a:latin typeface="+mn-lt"/>
              </a:rPr>
              <a:t>VD1</a:t>
            </a:r>
            <a:endParaRPr lang="en-US" altLang="en-US" sz="140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 bwMode="auto">
          <a:xfrm>
            <a:off x="2097753" y="4038600"/>
            <a:ext cx="67691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dirty="0" smtClean="0">
                <a:latin typeface="+mj-lt"/>
              </a:rPr>
              <a:t>Estimation and Confidence </a:t>
            </a:r>
            <a:r>
              <a:rPr lang="en-US" altLang="en-US" dirty="0" smtClean="0">
                <a:latin typeface="+mj-lt"/>
              </a:rPr>
              <a:t>Interval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8197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31838" y="1485900"/>
            <a:ext cx="7737475" cy="4464050"/>
          </a:xfrm>
          <a:noFill/>
        </p:spPr>
        <p:txBody>
          <a:bodyPr/>
          <a:lstStyle/>
          <a:p>
            <a:pPr marL="0" indent="3175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latin typeface="Century Gothic" panose="020B0502020202020204" pitchFamily="34" charset="0"/>
              </a:rPr>
              <a:t>Statistical inference</a:t>
            </a:r>
          </a:p>
          <a:p>
            <a:pPr marL="461963" lvl="1" indent="-344488" eaLnBrk="1" hangingPunct="1">
              <a:lnSpc>
                <a:spcPct val="9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Statistical inference can be defined as the process by which conclusions are drawn about some measure or attributes of a population based upon analysis of sample data.</a:t>
            </a:r>
          </a:p>
          <a:p>
            <a:pPr marL="461963" lvl="1" indent="-344488" eaLnBrk="1" hangingPunct="1">
              <a:lnSpc>
                <a:spcPct val="9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Statistical inference can be divided into two types</a:t>
            </a:r>
          </a:p>
          <a:p>
            <a:pPr marL="909638" lvl="2" indent="-331788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Estimation</a:t>
            </a:r>
          </a:p>
          <a:p>
            <a:pPr marL="909638" lvl="2" indent="-331788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Hypothesis testing</a:t>
            </a:r>
          </a:p>
          <a:p>
            <a:pPr marL="0" indent="3175" eaLnBrk="1" hangingPunct="1">
              <a:lnSpc>
                <a:spcPct val="90000"/>
              </a:lnSpc>
              <a:buFontTx/>
              <a:buNone/>
            </a:pPr>
            <a:endParaRPr lang="en-GB" altLang="en-US" b="1" smtClean="0">
              <a:latin typeface="Century Gothic" panose="020B0502020202020204" pitchFamily="34" charset="0"/>
            </a:endParaRPr>
          </a:p>
          <a:p>
            <a:pPr marL="0" indent="3175" eaLnBrk="1" hangingPunct="1">
              <a:lnSpc>
                <a:spcPct val="90000"/>
              </a:lnSpc>
            </a:pPr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486780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5775" y="1455738"/>
            <a:ext cx="8229600" cy="4525962"/>
          </a:xfrm>
        </p:spPr>
        <p:txBody>
          <a:bodyPr/>
          <a:lstStyle/>
          <a:p>
            <a:pPr marL="0" indent="0" eaLnBrk="1" hangingPunct="1"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latin typeface="Century Gothic" panose="020B0502020202020204" pitchFamily="34" charset="0"/>
              </a:rPr>
              <a:t>Part B: Estimation</a:t>
            </a:r>
          </a:p>
          <a:p>
            <a:pPr marL="461963" lvl="1" indent="-347663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latin typeface="Century Gothic" panose="020B0502020202020204" pitchFamily="34" charset="0"/>
              </a:rPr>
              <a:t>At the end of this section, you should be able to:</a:t>
            </a:r>
          </a:p>
          <a:p>
            <a:pPr marL="909638" lvl="2" indent="-333375"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latin typeface="Century Gothic" panose="020B0502020202020204" pitchFamily="34" charset="0"/>
              </a:rPr>
              <a:t>Make a confidence interval estimate of a population mean.</a:t>
            </a:r>
          </a:p>
          <a:p>
            <a:pPr marL="909638" lvl="2" indent="-333375"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latin typeface="Century Gothic" panose="020B0502020202020204" pitchFamily="34" charset="0"/>
              </a:rPr>
              <a:t>Make a confidence interval estimate of a population proportion,</a:t>
            </a:r>
          </a:p>
          <a:p>
            <a:pPr marL="909638" lvl="2" indent="-333375"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latin typeface="Century Gothic" panose="020B0502020202020204" pitchFamily="34" charset="0"/>
              </a:rPr>
              <a:t>Determine the appropriate sample size for interval estimation of means and proportions</a:t>
            </a:r>
            <a:r>
              <a:rPr lang="en-US" altLang="en-US" sz="1400" b="1" dirty="0" smtClean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7536" y="304031"/>
            <a:ext cx="45608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earning Outcomes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01035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466725" y="1652588"/>
            <a:ext cx="81026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f you have mastered this section, </a:t>
            </a:r>
            <a:r>
              <a:rPr lang="en-US" altLang="en-US" sz="1800">
                <a:solidFill>
                  <a:srgbClr val="990000"/>
                </a:solidFill>
              </a:rPr>
              <a:t>you should be able to use the following terms correctly in your assignments and exams</a:t>
            </a:r>
            <a:r>
              <a:rPr lang="en-US" altLang="en-US" sz="1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/>
              <a:t>(Prepare your own lis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i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1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84" y="304031"/>
            <a:ext cx="79335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Key Terms you must be able to use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146825" y="271772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909638" lvl="2" indent="-333375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kern="0" dirty="0" smtClean="0">
                <a:latin typeface="Century Gothic" panose="020B0502020202020204" pitchFamily="34" charset="0"/>
              </a:rPr>
              <a:t>Confidence interval</a:t>
            </a:r>
          </a:p>
          <a:p>
            <a:pPr marL="909638" lvl="2" indent="-333375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kern="0" dirty="0" smtClean="0">
                <a:latin typeface="Century Gothic" panose="020B0502020202020204" pitchFamily="34" charset="0"/>
              </a:rPr>
              <a:t>Level of significance</a:t>
            </a:r>
          </a:p>
          <a:p>
            <a:pPr marL="909638" lvl="2" indent="-333375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kern="0" dirty="0" smtClean="0">
                <a:latin typeface="Century Gothic" panose="020B0502020202020204" pitchFamily="34" charset="0"/>
              </a:rPr>
              <a:t>Sample size</a:t>
            </a:r>
          </a:p>
          <a:p>
            <a:pPr marL="909638" lvl="2" indent="-333375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kern="0" dirty="0" smtClean="0">
                <a:latin typeface="Century Gothic" panose="020B0502020202020204" pitchFamily="34" charset="0"/>
              </a:rPr>
              <a:t>Standard error</a:t>
            </a:r>
            <a:r>
              <a:rPr lang="en-US" altLang="en-US" sz="1400" b="1" kern="0" dirty="0" smtClean="0">
                <a:latin typeface="Century Gothic" panose="020B0502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0816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8975" y="1490663"/>
            <a:ext cx="7956550" cy="4402137"/>
          </a:xfrm>
          <a:noFill/>
        </p:spPr>
        <p:txBody>
          <a:bodyPr/>
          <a:lstStyle/>
          <a:p>
            <a:pPr marL="0" indent="3175" eaLnBrk="1" hangingPunct="1"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latin typeface="Century Gothic" panose="020B0502020202020204" pitchFamily="34" charset="0"/>
              </a:rPr>
              <a:t>Introduction</a:t>
            </a:r>
          </a:p>
          <a:p>
            <a:pPr marL="461963" lvl="1" indent="-344488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Deals with the estimation of population characteristics from sample statistics</a:t>
            </a:r>
          </a:p>
          <a:p>
            <a:pPr marL="461963" lvl="1" indent="-344488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The distribution of sample means follows a normal curve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749533" y="304031"/>
            <a:ext cx="24368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Estimation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20727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49300" y="1455738"/>
            <a:ext cx="7840663" cy="1425575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A </a:t>
            </a:r>
            <a:r>
              <a:rPr lang="en-US" altLang="en-US" sz="2800" smtClean="0">
                <a:solidFill>
                  <a:schemeClr val="folHlink"/>
                </a:solidFill>
              </a:rPr>
              <a:t>point estimate</a:t>
            </a:r>
            <a:r>
              <a:rPr lang="en-US" altLang="en-US" sz="2800" smtClean="0"/>
              <a:t> is a single number, </a:t>
            </a:r>
          </a:p>
          <a:p>
            <a:pPr marL="461963" indent="-461963" eaLnBrk="1" hangingPunct="1">
              <a:lnSpc>
                <a:spcPct val="9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a </a:t>
            </a:r>
            <a:r>
              <a:rPr lang="en-US" altLang="en-US" sz="2800" smtClean="0">
                <a:solidFill>
                  <a:schemeClr val="folHlink"/>
                </a:solidFill>
              </a:rPr>
              <a:t>confidence interval</a:t>
            </a:r>
            <a:r>
              <a:rPr lang="en-US" altLang="en-US" sz="2800" smtClean="0"/>
              <a:t> provides additional information about variability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739775" y="3281363"/>
          <a:ext cx="788193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r:id="rId3" imgW="5372850" imgH="1600000" progId="Paint.Picture">
                  <p:embed/>
                </p:oleObj>
              </mc:Choice>
              <mc:Fallback>
                <p:oleObj r:id="rId3" imgW="5372850" imgH="16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281363"/>
                        <a:ext cx="7881938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32159" y="304031"/>
            <a:ext cx="64716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Point and Interval Estimates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694480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62000" y="3657600"/>
            <a:ext cx="2514600" cy="1524000"/>
          </a:xfrm>
          <a:prstGeom prst="rect">
            <a:avLst/>
          </a:prstGeom>
          <a:solidFill>
            <a:srgbClr val="FFFFD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B5FD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B5FD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We can estimate a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Population Parameter …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with a Sample</a:t>
            </a:r>
            <a:br>
              <a:rPr lang="en-US" altLang="en-US" sz="2400"/>
            </a:br>
            <a:r>
              <a:rPr lang="en-US" altLang="en-US" sz="2400"/>
              <a:t>Statisti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(a Point Estimate)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Mean</a:t>
            </a:r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Proportion</a:t>
            </a:r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7858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11"/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2"/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3"/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4"/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5"/>
          <p:cNvSpPr>
            <a:spLocks noChangeShapeType="1"/>
          </p:cNvSpPr>
          <p:nvPr/>
        </p:nvSpPr>
        <p:spPr bwMode="auto">
          <a:xfrm flipH="1">
            <a:off x="785813" y="2514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6"/>
          <p:cNvSpPr>
            <a:spLocks noChangeShapeType="1"/>
          </p:cNvSpPr>
          <p:nvPr/>
        </p:nvSpPr>
        <p:spPr bwMode="auto">
          <a:xfrm flipH="1">
            <a:off x="785813" y="5181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Rectangle 17"/>
          <p:cNvSpPr>
            <a:spLocks noChangeArrowheads="1"/>
          </p:cNvSpPr>
          <p:nvPr/>
        </p:nvSpPr>
        <p:spPr bwMode="auto">
          <a:xfrm>
            <a:off x="6272213" y="4495800"/>
            <a:ext cx="40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p</a:t>
            </a:r>
          </a:p>
        </p:txBody>
      </p:sp>
      <p:sp>
        <p:nvSpPr>
          <p:cNvPr id="19475" name="Rectangle 18"/>
          <p:cNvSpPr>
            <a:spLocks noChangeArrowheads="1"/>
          </p:cNvSpPr>
          <p:nvPr/>
        </p:nvSpPr>
        <p:spPr bwMode="auto">
          <a:xfrm>
            <a:off x="3833813" y="4419600"/>
            <a:ext cx="40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p</a:t>
            </a:r>
          </a:p>
        </p:txBody>
      </p:sp>
      <p:sp>
        <p:nvSpPr>
          <p:cNvPr id="19476" name="Line 19"/>
          <p:cNvSpPr>
            <a:spLocks noChangeShapeType="1"/>
          </p:cNvSpPr>
          <p:nvPr/>
        </p:nvSpPr>
        <p:spPr bwMode="auto">
          <a:xfrm>
            <a:off x="6348413" y="464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7" name="Rectangle 20"/>
          <p:cNvSpPr>
            <a:spLocks noChangeArrowheads="1"/>
          </p:cNvSpPr>
          <p:nvPr/>
        </p:nvSpPr>
        <p:spPr bwMode="auto">
          <a:xfrm>
            <a:off x="6272213" y="3733800"/>
            <a:ext cx="3841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19478" name="Line 21"/>
          <p:cNvSpPr>
            <a:spLocks noChangeShapeType="1"/>
          </p:cNvSpPr>
          <p:nvPr/>
        </p:nvSpPr>
        <p:spPr bwMode="auto">
          <a:xfrm>
            <a:off x="6348413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9" name="Text Box 22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>
                <a:cs typeface="Arial" panose="020B0604020202020204" pitchFamily="34" charset="0"/>
              </a:rPr>
              <a:t>μ</a:t>
            </a:r>
          </a:p>
        </p:txBody>
      </p:sp>
      <p:sp>
        <p:nvSpPr>
          <p:cNvPr id="19480" name="Text Box 23"/>
          <p:cNvSpPr txBox="1">
            <a:spLocks noChangeArrowheads="1"/>
          </p:cNvSpPr>
          <p:nvPr/>
        </p:nvSpPr>
        <p:spPr bwMode="auto">
          <a:xfrm>
            <a:off x="638175" y="1479550"/>
            <a:ext cx="8143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/>
              <a:t>Point Estimates</a:t>
            </a:r>
          </a:p>
        </p:txBody>
      </p:sp>
    </p:spTree>
    <p:extLst>
      <p:ext uri="{BB962C8B-B14F-4D97-AF65-F5344CB8AC3E}">
        <p14:creationId xmlns:p14="http://schemas.microsoft.com/office/powerpoint/2010/main" val="359034070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62025" y="1468438"/>
            <a:ext cx="7696200" cy="4114800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How much uncertainty is associated with a point estimate of a population parameter?</a:t>
            </a:r>
          </a:p>
          <a:p>
            <a:pPr marL="461963" indent="-461963" eaLnBrk="1" hangingPunct="1">
              <a:lnSpc>
                <a:spcPct val="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2800" smtClean="0"/>
          </a:p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An </a:t>
            </a:r>
            <a:r>
              <a:rPr lang="en-US" altLang="en-US" sz="2800" smtClean="0">
                <a:solidFill>
                  <a:schemeClr val="folHlink"/>
                </a:solidFill>
              </a:rPr>
              <a:t>interval estimate</a:t>
            </a:r>
            <a:r>
              <a:rPr lang="en-US" altLang="en-US" sz="2800" smtClean="0"/>
              <a:t> provides more information about a population characteristic than does a </a:t>
            </a:r>
            <a:r>
              <a:rPr lang="en-US" altLang="en-US" sz="2800" smtClean="0">
                <a:solidFill>
                  <a:schemeClr val="folHlink"/>
                </a:solidFill>
              </a:rPr>
              <a:t>point estimate</a:t>
            </a:r>
            <a:endParaRPr lang="en-US" altLang="en-US" sz="2800" smtClean="0"/>
          </a:p>
          <a:p>
            <a:pPr marL="461963" indent="-461963" eaLnBrk="1" hangingPunct="1">
              <a:lnSpc>
                <a:spcPct val="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2800" smtClean="0"/>
          </a:p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>
                <a:solidFill>
                  <a:srgbClr val="0000FF"/>
                </a:solidFill>
              </a:rPr>
              <a:t>Such interval estimates are called </a:t>
            </a:r>
            <a:r>
              <a:rPr lang="en-US" altLang="en-US" sz="2800" smtClean="0">
                <a:solidFill>
                  <a:schemeClr val="hlink"/>
                </a:solidFill>
              </a:rPr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413531769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61975" y="1458913"/>
            <a:ext cx="8077200" cy="4267200"/>
          </a:xfrm>
        </p:spPr>
        <p:txBody>
          <a:bodyPr/>
          <a:lstStyle/>
          <a:p>
            <a:pPr marL="320675" indent="-320675" defTabSz="852488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Confidence Interval Estimate</a:t>
            </a:r>
          </a:p>
          <a:p>
            <a:pPr marL="693738" lvl="1" indent="-268288" defTabSz="852488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An interval gives a </a:t>
            </a:r>
            <a:r>
              <a:rPr lang="en-US" altLang="en-US" smtClean="0">
                <a:solidFill>
                  <a:schemeClr val="folHlink"/>
                </a:solidFill>
              </a:rPr>
              <a:t>range</a:t>
            </a:r>
            <a:r>
              <a:rPr lang="en-US" altLang="en-US" smtClean="0"/>
              <a:t> of values:</a:t>
            </a:r>
          </a:p>
          <a:p>
            <a:pPr marL="1068388" lvl="2" indent="-215900" defTabSz="852488" eaLnBrk="1" hangingPunct="1">
              <a:lnSpc>
                <a:spcPct val="9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Takes into consideration variation in sample statistics from sample to sample</a:t>
            </a:r>
          </a:p>
          <a:p>
            <a:pPr marL="1068388" lvl="2" indent="-215900" defTabSz="852488" eaLnBrk="1" hangingPunct="1">
              <a:lnSpc>
                <a:spcPct val="9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Based on observation from 1 sample</a:t>
            </a:r>
          </a:p>
          <a:p>
            <a:pPr marL="1068388" lvl="2" indent="-215900" defTabSz="852488" eaLnBrk="1" hangingPunct="1">
              <a:lnSpc>
                <a:spcPct val="9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Gives information about closeness to unknown population parameters</a:t>
            </a:r>
          </a:p>
          <a:p>
            <a:pPr marL="1068388" lvl="2" indent="-215900" defTabSz="852488" eaLnBrk="1" hangingPunct="1">
              <a:lnSpc>
                <a:spcPct val="9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Stated in terms of level of confidence</a:t>
            </a:r>
          </a:p>
          <a:p>
            <a:pPr marL="1493838" lvl="3" indent="-212725" defTabSz="852488" eaLnBrk="1" hangingPunct="1">
              <a:lnSpc>
                <a:spcPct val="90000"/>
              </a:lnSpc>
              <a:spcBef>
                <a:spcPct val="4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Never 100% sure</a:t>
            </a:r>
          </a:p>
        </p:txBody>
      </p:sp>
    </p:spTree>
    <p:extLst>
      <p:ext uri="{BB962C8B-B14F-4D97-AF65-F5344CB8AC3E}">
        <p14:creationId xmlns:p14="http://schemas.microsoft.com/office/powerpoint/2010/main" val="740880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Freeform 2"/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>
              <a:gd name="T0" fmla="*/ 2147483646 w 1903"/>
              <a:gd name="T1" fmla="*/ 2147483646 h 2153"/>
              <a:gd name="T2" fmla="*/ 2147483646 w 1903"/>
              <a:gd name="T3" fmla="*/ 2147483646 h 2153"/>
              <a:gd name="T4" fmla="*/ 2147483646 w 1903"/>
              <a:gd name="T5" fmla="*/ 2147483646 h 2153"/>
              <a:gd name="T6" fmla="*/ 2147483646 w 1903"/>
              <a:gd name="T7" fmla="*/ 2147483646 h 2153"/>
              <a:gd name="T8" fmla="*/ 2147483646 w 1903"/>
              <a:gd name="T9" fmla="*/ 2147483646 h 2153"/>
              <a:gd name="T10" fmla="*/ 2147483646 w 1903"/>
              <a:gd name="T11" fmla="*/ 2147483646 h 2153"/>
              <a:gd name="T12" fmla="*/ 0 w 1903"/>
              <a:gd name="T13" fmla="*/ 2147483646 h 2153"/>
              <a:gd name="T14" fmla="*/ 2147483646 w 1903"/>
              <a:gd name="T15" fmla="*/ 2147483646 h 2153"/>
              <a:gd name="T16" fmla="*/ 2147483646 w 1903"/>
              <a:gd name="T17" fmla="*/ 2147483646 h 2153"/>
              <a:gd name="T18" fmla="*/ 2147483646 w 1903"/>
              <a:gd name="T19" fmla="*/ 2147483646 h 2153"/>
              <a:gd name="T20" fmla="*/ 2147483646 w 1903"/>
              <a:gd name="T21" fmla="*/ 2147483646 h 2153"/>
              <a:gd name="T22" fmla="*/ 2147483646 w 1903"/>
              <a:gd name="T23" fmla="*/ 2147483646 h 2153"/>
              <a:gd name="T24" fmla="*/ 2147483646 w 1903"/>
              <a:gd name="T25" fmla="*/ 2147483646 h 2153"/>
              <a:gd name="T26" fmla="*/ 2147483646 w 1903"/>
              <a:gd name="T27" fmla="*/ 2147483646 h 2153"/>
              <a:gd name="T28" fmla="*/ 2147483646 w 1903"/>
              <a:gd name="T29" fmla="*/ 2147483646 h 2153"/>
              <a:gd name="T30" fmla="*/ 2147483646 w 1903"/>
              <a:gd name="T31" fmla="*/ 2147483646 h 2153"/>
              <a:gd name="T32" fmla="*/ 2147483646 w 1903"/>
              <a:gd name="T33" fmla="*/ 2147483646 h 2153"/>
              <a:gd name="T34" fmla="*/ 2147483646 w 1903"/>
              <a:gd name="T35" fmla="*/ 2147483646 h 2153"/>
              <a:gd name="T36" fmla="*/ 2147483646 w 1903"/>
              <a:gd name="T37" fmla="*/ 2147483646 h 2153"/>
              <a:gd name="T38" fmla="*/ 2147483646 w 1903"/>
              <a:gd name="T39" fmla="*/ 2147483646 h 2153"/>
              <a:gd name="T40" fmla="*/ 2147483646 w 1903"/>
              <a:gd name="T41" fmla="*/ 2147483646 h 2153"/>
              <a:gd name="T42" fmla="*/ 2147483646 w 1903"/>
              <a:gd name="T43" fmla="*/ 2147483646 h 2153"/>
              <a:gd name="T44" fmla="*/ 2147483646 w 1903"/>
              <a:gd name="T45" fmla="*/ 2147483646 h 2153"/>
              <a:gd name="T46" fmla="*/ 2147483646 w 1903"/>
              <a:gd name="T47" fmla="*/ 2147483646 h 2153"/>
              <a:gd name="T48" fmla="*/ 2147483646 w 1903"/>
              <a:gd name="T49" fmla="*/ 2147483646 h 2153"/>
              <a:gd name="T50" fmla="*/ 2147483646 w 1903"/>
              <a:gd name="T51" fmla="*/ 2147483646 h 2153"/>
              <a:gd name="T52" fmla="*/ 2147483646 w 1903"/>
              <a:gd name="T53" fmla="*/ 2147483646 h 2153"/>
              <a:gd name="T54" fmla="*/ 2147483646 w 1903"/>
              <a:gd name="T55" fmla="*/ 2147483646 h 2153"/>
              <a:gd name="T56" fmla="*/ 2147483646 w 1903"/>
              <a:gd name="T57" fmla="*/ 2147483646 h 2153"/>
              <a:gd name="T58" fmla="*/ 2147483646 w 1903"/>
              <a:gd name="T59" fmla="*/ 2147483646 h 2153"/>
              <a:gd name="T60" fmla="*/ 2147483646 w 1903"/>
              <a:gd name="T61" fmla="*/ 2147483646 h 2153"/>
              <a:gd name="T62" fmla="*/ 2147483646 w 1903"/>
              <a:gd name="T63" fmla="*/ 2147483646 h 2153"/>
              <a:gd name="T64" fmla="*/ 2147483646 w 1903"/>
              <a:gd name="T65" fmla="*/ 2147483646 h 2153"/>
              <a:gd name="T66" fmla="*/ 2147483646 w 1903"/>
              <a:gd name="T67" fmla="*/ 2147483646 h 2153"/>
              <a:gd name="T68" fmla="*/ 2147483646 w 1903"/>
              <a:gd name="T69" fmla="*/ 2147483646 h 2153"/>
              <a:gd name="T70" fmla="*/ 2147483646 w 1903"/>
              <a:gd name="T71" fmla="*/ 2147483646 h 2153"/>
              <a:gd name="T72" fmla="*/ 2147483646 w 1903"/>
              <a:gd name="T73" fmla="*/ 2147483646 h 2153"/>
              <a:gd name="T74" fmla="*/ 2147483646 w 1903"/>
              <a:gd name="T75" fmla="*/ 2147483646 h 2153"/>
              <a:gd name="T76" fmla="*/ 2147483646 w 1903"/>
              <a:gd name="T77" fmla="*/ 2147483646 h 2153"/>
              <a:gd name="T78" fmla="*/ 2147483646 w 1903"/>
              <a:gd name="T79" fmla="*/ 2147483646 h 2153"/>
              <a:gd name="T80" fmla="*/ 2147483646 w 1903"/>
              <a:gd name="T81" fmla="*/ 2147483646 h 2153"/>
              <a:gd name="T82" fmla="*/ 2147483646 w 1903"/>
              <a:gd name="T83" fmla="*/ 2147483646 h 2153"/>
              <a:gd name="T84" fmla="*/ 2147483646 w 1903"/>
              <a:gd name="T85" fmla="*/ 2147483646 h 2153"/>
              <a:gd name="T86" fmla="*/ 2147483646 w 1903"/>
              <a:gd name="T87" fmla="*/ 2147483646 h 2153"/>
              <a:gd name="T88" fmla="*/ 2147483646 w 1903"/>
              <a:gd name="T89" fmla="*/ 2147483646 h 2153"/>
              <a:gd name="T90" fmla="*/ 2147483646 w 1903"/>
              <a:gd name="T91" fmla="*/ 2147483646 h 2153"/>
              <a:gd name="T92" fmla="*/ 2147483646 w 1903"/>
              <a:gd name="T93" fmla="*/ 2147483646 h 2153"/>
              <a:gd name="T94" fmla="*/ 2147483646 w 1903"/>
              <a:gd name="T95" fmla="*/ 2147483646 h 2153"/>
              <a:gd name="T96" fmla="*/ 2147483646 w 1903"/>
              <a:gd name="T97" fmla="*/ 2147483646 h 2153"/>
              <a:gd name="T98" fmla="*/ 2147483646 w 1903"/>
              <a:gd name="T99" fmla="*/ 2147483646 h 2153"/>
              <a:gd name="T100" fmla="*/ 2147483646 w 1903"/>
              <a:gd name="T101" fmla="*/ 2147483646 h 2153"/>
              <a:gd name="T102" fmla="*/ 2147483646 w 1903"/>
              <a:gd name="T103" fmla="*/ 2147483646 h 2153"/>
              <a:gd name="T104" fmla="*/ 2147483646 w 1903"/>
              <a:gd name="T105" fmla="*/ 2147483646 h 2153"/>
              <a:gd name="T106" fmla="*/ 2147483646 w 1903"/>
              <a:gd name="T107" fmla="*/ 2147483646 h 2153"/>
              <a:gd name="T108" fmla="*/ 2147483646 w 1903"/>
              <a:gd name="T109" fmla="*/ 2147483646 h 2153"/>
              <a:gd name="T110" fmla="*/ 2147483646 w 1903"/>
              <a:gd name="T111" fmla="*/ 2147483646 h 2153"/>
              <a:gd name="T112" fmla="*/ 2147483646 w 1903"/>
              <a:gd name="T113" fmla="*/ 2147483646 h 215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903"/>
              <a:gd name="T172" fmla="*/ 0 h 2153"/>
              <a:gd name="T173" fmla="*/ 1903 w 1903"/>
              <a:gd name="T174" fmla="*/ 2153 h 215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FFFD1"/>
          </a:solidFill>
          <a:ln w="12700" cap="rnd" cmpd="sng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/>
              <a:t>(mean, </a:t>
            </a:r>
            <a:r>
              <a:rPr lang="el-GR" altLang="en-US" sz="2400" b="1">
                <a:cs typeface="Arial" panose="020B0604020202020204" pitchFamily="34" charset="0"/>
              </a:rPr>
              <a:t>μ</a:t>
            </a:r>
            <a:r>
              <a:rPr lang="en-US" altLang="en-US" sz="2400" b="1"/>
              <a:t>, is unknown)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ahoma" panose="020B0604030504040204" pitchFamily="34" charset="0"/>
              </a:rPr>
              <a:t>Population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rgbClr val="FFFF66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ahoma" panose="020B0604030504040204" pitchFamily="34" charset="0"/>
              </a:rPr>
              <a:t>Random Sample</a:t>
            </a:r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Mean   </a:t>
            </a:r>
          </a:p>
          <a:p>
            <a:pPr>
              <a:lnSpc>
                <a:spcPct val="45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2540" name="Group 12"/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0" y="0"/>
            <a:chExt cx="1729" cy="577"/>
          </a:xfrm>
        </p:grpSpPr>
        <p:sp>
          <p:nvSpPr>
            <p:cNvPr id="22605" name="Freeform 12"/>
            <p:cNvSpPr>
              <a:spLocks/>
            </p:cNvSpPr>
            <p:nvPr/>
          </p:nvSpPr>
          <p:spPr bwMode="auto">
            <a:xfrm>
              <a:off x="0" y="0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13"/>
            <p:cNvSpPr>
              <a:spLocks/>
            </p:cNvSpPr>
            <p:nvPr/>
          </p:nvSpPr>
          <p:spPr bwMode="auto">
            <a:xfrm>
              <a:off x="10" y="51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1" name="Group 15"/>
          <p:cNvGrpSpPr>
            <a:grpSpLocks/>
          </p:cNvGrpSpPr>
          <p:nvPr/>
        </p:nvGrpSpPr>
        <p:grpSpPr bwMode="auto">
          <a:xfrm>
            <a:off x="5715000" y="3886200"/>
            <a:ext cx="828675" cy="1970088"/>
            <a:chOff x="0" y="0"/>
            <a:chExt cx="757" cy="1614"/>
          </a:xfrm>
        </p:grpSpPr>
        <p:grpSp>
          <p:nvGrpSpPr>
            <p:cNvPr id="22551" name="Group 16"/>
            <p:cNvGrpSpPr>
              <a:grpSpLocks/>
            </p:cNvGrpSpPr>
            <p:nvPr/>
          </p:nvGrpSpPr>
          <p:grpSpPr bwMode="auto">
            <a:xfrm>
              <a:off x="0" y="992"/>
              <a:ext cx="709" cy="622"/>
              <a:chOff x="0" y="0"/>
              <a:chExt cx="709" cy="622"/>
            </a:xfrm>
          </p:grpSpPr>
          <p:grpSp>
            <p:nvGrpSpPr>
              <p:cNvPr id="22579" name="Group 17"/>
              <p:cNvGrpSpPr>
                <a:grpSpLocks/>
              </p:cNvGrpSpPr>
              <p:nvPr/>
            </p:nvGrpSpPr>
            <p:grpSpPr bwMode="auto">
              <a:xfrm>
                <a:off x="0" y="0"/>
                <a:ext cx="709" cy="622"/>
                <a:chOff x="0" y="0"/>
                <a:chExt cx="709" cy="622"/>
              </a:xfrm>
            </p:grpSpPr>
            <p:grpSp>
              <p:nvGrpSpPr>
                <p:cNvPr id="22587" name="Group 1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09" cy="622"/>
                  <a:chOff x="0" y="0"/>
                  <a:chExt cx="709" cy="622"/>
                </a:xfrm>
              </p:grpSpPr>
              <p:sp>
                <p:nvSpPr>
                  <p:cNvPr id="22595" name="Freeform 18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09" cy="622"/>
                  </a:xfrm>
                  <a:custGeom>
                    <a:avLst/>
                    <a:gdLst>
                      <a:gd name="T0" fmla="*/ 244 w 709"/>
                      <a:gd name="T1" fmla="*/ 56 h 622"/>
                      <a:gd name="T2" fmla="*/ 200 w 709"/>
                      <a:gd name="T3" fmla="*/ 51 h 622"/>
                      <a:gd name="T4" fmla="*/ 137 w 709"/>
                      <a:gd name="T5" fmla="*/ 76 h 622"/>
                      <a:gd name="T6" fmla="*/ 95 w 709"/>
                      <a:gd name="T7" fmla="*/ 102 h 622"/>
                      <a:gd name="T8" fmla="*/ 66 w 709"/>
                      <a:gd name="T9" fmla="*/ 141 h 622"/>
                      <a:gd name="T10" fmla="*/ 63 w 709"/>
                      <a:gd name="T11" fmla="*/ 174 h 622"/>
                      <a:gd name="T12" fmla="*/ 61 w 709"/>
                      <a:gd name="T13" fmla="*/ 222 h 622"/>
                      <a:gd name="T14" fmla="*/ 38 w 709"/>
                      <a:gd name="T15" fmla="*/ 247 h 622"/>
                      <a:gd name="T16" fmla="*/ 31 w 709"/>
                      <a:gd name="T17" fmla="*/ 281 h 622"/>
                      <a:gd name="T18" fmla="*/ 43 w 709"/>
                      <a:gd name="T19" fmla="*/ 314 h 622"/>
                      <a:gd name="T20" fmla="*/ 36 w 709"/>
                      <a:gd name="T21" fmla="*/ 339 h 622"/>
                      <a:gd name="T22" fmla="*/ 17 w 709"/>
                      <a:gd name="T23" fmla="*/ 365 h 622"/>
                      <a:gd name="T24" fmla="*/ 13 w 709"/>
                      <a:gd name="T25" fmla="*/ 400 h 622"/>
                      <a:gd name="T26" fmla="*/ 2 w 709"/>
                      <a:gd name="T27" fmla="*/ 441 h 622"/>
                      <a:gd name="T28" fmla="*/ 6 w 709"/>
                      <a:gd name="T29" fmla="*/ 481 h 622"/>
                      <a:gd name="T30" fmla="*/ 31 w 709"/>
                      <a:gd name="T31" fmla="*/ 499 h 622"/>
                      <a:gd name="T32" fmla="*/ 75 w 709"/>
                      <a:gd name="T33" fmla="*/ 499 h 622"/>
                      <a:gd name="T34" fmla="*/ 95 w 709"/>
                      <a:gd name="T35" fmla="*/ 511 h 622"/>
                      <a:gd name="T36" fmla="*/ 90 w 709"/>
                      <a:gd name="T37" fmla="*/ 544 h 622"/>
                      <a:gd name="T38" fmla="*/ 67 w 709"/>
                      <a:gd name="T39" fmla="*/ 577 h 622"/>
                      <a:gd name="T40" fmla="*/ 63 w 709"/>
                      <a:gd name="T41" fmla="*/ 603 h 622"/>
                      <a:gd name="T42" fmla="*/ 80 w 709"/>
                      <a:gd name="T43" fmla="*/ 621 h 622"/>
                      <a:gd name="T44" fmla="*/ 107 w 709"/>
                      <a:gd name="T45" fmla="*/ 621 h 622"/>
                      <a:gd name="T46" fmla="*/ 144 w 709"/>
                      <a:gd name="T47" fmla="*/ 607 h 622"/>
                      <a:gd name="T48" fmla="*/ 194 w 709"/>
                      <a:gd name="T49" fmla="*/ 594 h 622"/>
                      <a:gd name="T50" fmla="*/ 250 w 709"/>
                      <a:gd name="T51" fmla="*/ 591 h 622"/>
                      <a:gd name="T52" fmla="*/ 291 w 709"/>
                      <a:gd name="T53" fmla="*/ 600 h 622"/>
                      <a:gd name="T54" fmla="*/ 346 w 709"/>
                      <a:gd name="T55" fmla="*/ 607 h 622"/>
                      <a:gd name="T56" fmla="*/ 393 w 709"/>
                      <a:gd name="T57" fmla="*/ 598 h 622"/>
                      <a:gd name="T58" fmla="*/ 452 w 709"/>
                      <a:gd name="T59" fmla="*/ 598 h 622"/>
                      <a:gd name="T60" fmla="*/ 506 w 709"/>
                      <a:gd name="T61" fmla="*/ 604 h 622"/>
                      <a:gd name="T62" fmla="*/ 541 w 709"/>
                      <a:gd name="T63" fmla="*/ 589 h 622"/>
                      <a:gd name="T64" fmla="*/ 581 w 709"/>
                      <a:gd name="T65" fmla="*/ 577 h 622"/>
                      <a:gd name="T66" fmla="*/ 635 w 709"/>
                      <a:gd name="T67" fmla="*/ 578 h 622"/>
                      <a:gd name="T68" fmla="*/ 678 w 709"/>
                      <a:gd name="T69" fmla="*/ 574 h 622"/>
                      <a:gd name="T70" fmla="*/ 708 w 709"/>
                      <a:gd name="T71" fmla="*/ 552 h 622"/>
                      <a:gd name="T72" fmla="*/ 691 w 709"/>
                      <a:gd name="T73" fmla="*/ 457 h 622"/>
                      <a:gd name="T74" fmla="*/ 703 w 709"/>
                      <a:gd name="T75" fmla="*/ 428 h 622"/>
                      <a:gd name="T76" fmla="*/ 686 w 709"/>
                      <a:gd name="T77" fmla="*/ 398 h 622"/>
                      <a:gd name="T78" fmla="*/ 676 w 709"/>
                      <a:gd name="T79" fmla="*/ 369 h 622"/>
                      <a:gd name="T80" fmla="*/ 672 w 709"/>
                      <a:gd name="T81" fmla="*/ 335 h 622"/>
                      <a:gd name="T82" fmla="*/ 673 w 709"/>
                      <a:gd name="T83" fmla="*/ 305 h 622"/>
                      <a:gd name="T84" fmla="*/ 665 w 709"/>
                      <a:gd name="T85" fmla="*/ 277 h 622"/>
                      <a:gd name="T86" fmla="*/ 674 w 709"/>
                      <a:gd name="T87" fmla="*/ 235 h 622"/>
                      <a:gd name="T88" fmla="*/ 673 w 709"/>
                      <a:gd name="T89" fmla="*/ 186 h 622"/>
                      <a:gd name="T90" fmla="*/ 662 w 709"/>
                      <a:gd name="T91" fmla="*/ 142 h 622"/>
                      <a:gd name="T92" fmla="*/ 642 w 709"/>
                      <a:gd name="T93" fmla="*/ 109 h 622"/>
                      <a:gd name="T94" fmla="*/ 574 w 709"/>
                      <a:gd name="T95" fmla="*/ 72 h 622"/>
                      <a:gd name="T96" fmla="*/ 440 w 709"/>
                      <a:gd name="T97" fmla="*/ 45 h 622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709"/>
                      <a:gd name="T148" fmla="*/ 0 h 622"/>
                      <a:gd name="T149" fmla="*/ 709 w 709"/>
                      <a:gd name="T150" fmla="*/ 622 h 622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709" h="622">
                        <a:moveTo>
                          <a:pt x="327" y="0"/>
                        </a:moveTo>
                        <a:lnTo>
                          <a:pt x="244" y="56"/>
                        </a:lnTo>
                        <a:lnTo>
                          <a:pt x="229" y="54"/>
                        </a:lnTo>
                        <a:lnTo>
                          <a:pt x="200" y="51"/>
                        </a:lnTo>
                        <a:lnTo>
                          <a:pt x="171" y="60"/>
                        </a:lnTo>
                        <a:lnTo>
                          <a:pt x="137" y="76"/>
                        </a:lnTo>
                        <a:lnTo>
                          <a:pt x="112" y="90"/>
                        </a:lnTo>
                        <a:lnTo>
                          <a:pt x="95" y="102"/>
                        </a:lnTo>
                        <a:lnTo>
                          <a:pt x="78" y="122"/>
                        </a:lnTo>
                        <a:lnTo>
                          <a:pt x="66" y="141"/>
                        </a:lnTo>
                        <a:lnTo>
                          <a:pt x="61" y="154"/>
                        </a:lnTo>
                        <a:lnTo>
                          <a:pt x="63" y="174"/>
                        </a:lnTo>
                        <a:lnTo>
                          <a:pt x="65" y="203"/>
                        </a:lnTo>
                        <a:lnTo>
                          <a:pt x="61" y="222"/>
                        </a:lnTo>
                        <a:lnTo>
                          <a:pt x="50" y="236"/>
                        </a:lnTo>
                        <a:lnTo>
                          <a:pt x="38" y="247"/>
                        </a:lnTo>
                        <a:lnTo>
                          <a:pt x="28" y="263"/>
                        </a:lnTo>
                        <a:lnTo>
                          <a:pt x="31" y="281"/>
                        </a:lnTo>
                        <a:lnTo>
                          <a:pt x="38" y="302"/>
                        </a:lnTo>
                        <a:lnTo>
                          <a:pt x="43" y="314"/>
                        </a:lnTo>
                        <a:lnTo>
                          <a:pt x="43" y="328"/>
                        </a:lnTo>
                        <a:lnTo>
                          <a:pt x="36" y="339"/>
                        </a:lnTo>
                        <a:lnTo>
                          <a:pt x="21" y="351"/>
                        </a:lnTo>
                        <a:lnTo>
                          <a:pt x="17" y="365"/>
                        </a:lnTo>
                        <a:lnTo>
                          <a:pt x="13" y="379"/>
                        </a:lnTo>
                        <a:lnTo>
                          <a:pt x="13" y="400"/>
                        </a:lnTo>
                        <a:lnTo>
                          <a:pt x="9" y="417"/>
                        </a:lnTo>
                        <a:lnTo>
                          <a:pt x="2" y="441"/>
                        </a:lnTo>
                        <a:lnTo>
                          <a:pt x="0" y="463"/>
                        </a:lnTo>
                        <a:lnTo>
                          <a:pt x="6" y="481"/>
                        </a:lnTo>
                        <a:lnTo>
                          <a:pt x="17" y="492"/>
                        </a:lnTo>
                        <a:lnTo>
                          <a:pt x="31" y="499"/>
                        </a:lnTo>
                        <a:lnTo>
                          <a:pt x="53" y="500"/>
                        </a:lnTo>
                        <a:lnTo>
                          <a:pt x="75" y="499"/>
                        </a:lnTo>
                        <a:lnTo>
                          <a:pt x="88" y="503"/>
                        </a:lnTo>
                        <a:lnTo>
                          <a:pt x="95" y="511"/>
                        </a:lnTo>
                        <a:lnTo>
                          <a:pt x="97" y="522"/>
                        </a:lnTo>
                        <a:lnTo>
                          <a:pt x="90" y="544"/>
                        </a:lnTo>
                        <a:lnTo>
                          <a:pt x="76" y="563"/>
                        </a:lnTo>
                        <a:lnTo>
                          <a:pt x="67" y="577"/>
                        </a:lnTo>
                        <a:lnTo>
                          <a:pt x="61" y="591"/>
                        </a:lnTo>
                        <a:lnTo>
                          <a:pt x="63" y="603"/>
                        </a:lnTo>
                        <a:lnTo>
                          <a:pt x="71" y="616"/>
                        </a:lnTo>
                        <a:lnTo>
                          <a:pt x="80" y="621"/>
                        </a:lnTo>
                        <a:lnTo>
                          <a:pt x="92" y="621"/>
                        </a:lnTo>
                        <a:lnTo>
                          <a:pt x="107" y="621"/>
                        </a:lnTo>
                        <a:lnTo>
                          <a:pt x="124" y="615"/>
                        </a:lnTo>
                        <a:lnTo>
                          <a:pt x="144" y="607"/>
                        </a:lnTo>
                        <a:lnTo>
                          <a:pt x="164" y="599"/>
                        </a:lnTo>
                        <a:lnTo>
                          <a:pt x="194" y="594"/>
                        </a:lnTo>
                        <a:lnTo>
                          <a:pt x="222" y="589"/>
                        </a:lnTo>
                        <a:lnTo>
                          <a:pt x="250" y="591"/>
                        </a:lnTo>
                        <a:lnTo>
                          <a:pt x="272" y="596"/>
                        </a:lnTo>
                        <a:lnTo>
                          <a:pt x="291" y="600"/>
                        </a:lnTo>
                        <a:lnTo>
                          <a:pt x="316" y="605"/>
                        </a:lnTo>
                        <a:lnTo>
                          <a:pt x="346" y="607"/>
                        </a:lnTo>
                        <a:lnTo>
                          <a:pt x="367" y="604"/>
                        </a:lnTo>
                        <a:lnTo>
                          <a:pt x="393" y="598"/>
                        </a:lnTo>
                        <a:lnTo>
                          <a:pt x="425" y="600"/>
                        </a:lnTo>
                        <a:lnTo>
                          <a:pt x="452" y="598"/>
                        </a:lnTo>
                        <a:lnTo>
                          <a:pt x="479" y="604"/>
                        </a:lnTo>
                        <a:lnTo>
                          <a:pt x="506" y="604"/>
                        </a:lnTo>
                        <a:lnTo>
                          <a:pt x="523" y="596"/>
                        </a:lnTo>
                        <a:lnTo>
                          <a:pt x="541" y="589"/>
                        </a:lnTo>
                        <a:lnTo>
                          <a:pt x="557" y="584"/>
                        </a:lnTo>
                        <a:lnTo>
                          <a:pt x="581" y="577"/>
                        </a:lnTo>
                        <a:lnTo>
                          <a:pt x="605" y="577"/>
                        </a:lnTo>
                        <a:lnTo>
                          <a:pt x="635" y="578"/>
                        </a:lnTo>
                        <a:lnTo>
                          <a:pt x="659" y="577"/>
                        </a:lnTo>
                        <a:lnTo>
                          <a:pt x="678" y="574"/>
                        </a:lnTo>
                        <a:lnTo>
                          <a:pt x="695" y="563"/>
                        </a:lnTo>
                        <a:lnTo>
                          <a:pt x="708" y="552"/>
                        </a:lnTo>
                        <a:lnTo>
                          <a:pt x="701" y="508"/>
                        </a:lnTo>
                        <a:lnTo>
                          <a:pt x="691" y="457"/>
                        </a:lnTo>
                        <a:lnTo>
                          <a:pt x="695" y="446"/>
                        </a:lnTo>
                        <a:lnTo>
                          <a:pt x="703" y="428"/>
                        </a:lnTo>
                        <a:lnTo>
                          <a:pt x="695" y="410"/>
                        </a:lnTo>
                        <a:lnTo>
                          <a:pt x="686" y="398"/>
                        </a:lnTo>
                        <a:lnTo>
                          <a:pt x="678" y="384"/>
                        </a:lnTo>
                        <a:lnTo>
                          <a:pt x="676" y="369"/>
                        </a:lnTo>
                        <a:lnTo>
                          <a:pt x="674" y="349"/>
                        </a:lnTo>
                        <a:lnTo>
                          <a:pt x="672" y="335"/>
                        </a:lnTo>
                        <a:lnTo>
                          <a:pt x="671" y="321"/>
                        </a:lnTo>
                        <a:lnTo>
                          <a:pt x="673" y="305"/>
                        </a:lnTo>
                        <a:lnTo>
                          <a:pt x="668" y="291"/>
                        </a:lnTo>
                        <a:lnTo>
                          <a:pt x="665" y="277"/>
                        </a:lnTo>
                        <a:lnTo>
                          <a:pt x="671" y="258"/>
                        </a:lnTo>
                        <a:lnTo>
                          <a:pt x="674" y="235"/>
                        </a:lnTo>
                        <a:lnTo>
                          <a:pt x="676" y="211"/>
                        </a:lnTo>
                        <a:lnTo>
                          <a:pt x="673" y="186"/>
                        </a:lnTo>
                        <a:lnTo>
                          <a:pt x="670" y="162"/>
                        </a:lnTo>
                        <a:lnTo>
                          <a:pt x="662" y="142"/>
                        </a:lnTo>
                        <a:lnTo>
                          <a:pt x="655" y="123"/>
                        </a:lnTo>
                        <a:lnTo>
                          <a:pt x="642" y="109"/>
                        </a:lnTo>
                        <a:lnTo>
                          <a:pt x="612" y="89"/>
                        </a:lnTo>
                        <a:lnTo>
                          <a:pt x="574" y="72"/>
                        </a:lnTo>
                        <a:lnTo>
                          <a:pt x="536" y="57"/>
                        </a:lnTo>
                        <a:lnTo>
                          <a:pt x="440" y="45"/>
                        </a:lnTo>
                        <a:lnTo>
                          <a:pt x="327" y="0"/>
                        </a:lnTo>
                      </a:path>
                    </a:pathLst>
                  </a:custGeom>
                  <a:solidFill>
                    <a:srgbClr val="C060FF"/>
                  </a:solidFill>
                  <a:ln w="12700" cap="rnd" cmpd="sng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596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87" y="54"/>
                    <a:ext cx="496" cy="458"/>
                    <a:chOff x="0" y="0"/>
                    <a:chExt cx="496" cy="458"/>
                  </a:xfrm>
                </p:grpSpPr>
                <p:sp>
                  <p:nvSpPr>
                    <p:cNvPr id="22597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459" y="231"/>
                      <a:ext cx="27" cy="65"/>
                    </a:xfrm>
                    <a:custGeom>
                      <a:avLst/>
                      <a:gdLst>
                        <a:gd name="T0" fmla="*/ 10 w 27"/>
                        <a:gd name="T1" fmla="*/ 0 h 65"/>
                        <a:gd name="T2" fmla="*/ 0 w 27"/>
                        <a:gd name="T3" fmla="*/ 22 h 65"/>
                        <a:gd name="T4" fmla="*/ 5 w 27"/>
                        <a:gd name="T5" fmla="*/ 45 h 65"/>
                        <a:gd name="T6" fmla="*/ 26 w 27"/>
                        <a:gd name="T7" fmla="*/ 64 h 6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"/>
                        <a:gd name="T13" fmla="*/ 0 h 65"/>
                        <a:gd name="T14" fmla="*/ 27 w 27"/>
                        <a:gd name="T15" fmla="*/ 65 h 6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" h="65">
                          <a:moveTo>
                            <a:pt x="10" y="0"/>
                          </a:moveTo>
                          <a:lnTo>
                            <a:pt x="0" y="22"/>
                          </a:lnTo>
                          <a:lnTo>
                            <a:pt x="5" y="45"/>
                          </a:lnTo>
                          <a:lnTo>
                            <a:pt x="26" y="6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98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79" y="313"/>
                      <a:ext cx="17" cy="145"/>
                    </a:xfrm>
                    <a:custGeom>
                      <a:avLst/>
                      <a:gdLst>
                        <a:gd name="T0" fmla="*/ 12 w 17"/>
                        <a:gd name="T1" fmla="*/ 144 h 145"/>
                        <a:gd name="T2" fmla="*/ 10 w 17"/>
                        <a:gd name="T3" fmla="*/ 130 h 145"/>
                        <a:gd name="T4" fmla="*/ 11 w 17"/>
                        <a:gd name="T5" fmla="*/ 117 h 145"/>
                        <a:gd name="T6" fmla="*/ 15 w 17"/>
                        <a:gd name="T7" fmla="*/ 102 h 145"/>
                        <a:gd name="T8" fmla="*/ 12 w 17"/>
                        <a:gd name="T9" fmla="*/ 86 h 145"/>
                        <a:gd name="T10" fmla="*/ 3 w 17"/>
                        <a:gd name="T11" fmla="*/ 74 h 145"/>
                        <a:gd name="T12" fmla="*/ 0 w 17"/>
                        <a:gd name="T13" fmla="*/ 63 h 145"/>
                        <a:gd name="T14" fmla="*/ 2 w 17"/>
                        <a:gd name="T15" fmla="*/ 49 h 145"/>
                        <a:gd name="T16" fmla="*/ 12 w 17"/>
                        <a:gd name="T17" fmla="*/ 38 h 145"/>
                        <a:gd name="T18" fmla="*/ 16 w 17"/>
                        <a:gd name="T19" fmla="*/ 25 h 145"/>
                        <a:gd name="T20" fmla="*/ 10 w 17"/>
                        <a:gd name="T21" fmla="*/ 13 h 145"/>
                        <a:gd name="T22" fmla="*/ 6 w 17"/>
                        <a:gd name="T23" fmla="*/ 0 h 14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"/>
                        <a:gd name="T37" fmla="*/ 0 h 145"/>
                        <a:gd name="T38" fmla="*/ 17 w 17"/>
                        <a:gd name="T39" fmla="*/ 145 h 145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" h="145">
                          <a:moveTo>
                            <a:pt x="12" y="144"/>
                          </a:moveTo>
                          <a:lnTo>
                            <a:pt x="10" y="130"/>
                          </a:lnTo>
                          <a:lnTo>
                            <a:pt x="11" y="117"/>
                          </a:lnTo>
                          <a:lnTo>
                            <a:pt x="15" y="102"/>
                          </a:lnTo>
                          <a:lnTo>
                            <a:pt x="12" y="86"/>
                          </a:lnTo>
                          <a:lnTo>
                            <a:pt x="3" y="74"/>
                          </a:lnTo>
                          <a:lnTo>
                            <a:pt x="0" y="63"/>
                          </a:lnTo>
                          <a:lnTo>
                            <a:pt x="2" y="49"/>
                          </a:lnTo>
                          <a:lnTo>
                            <a:pt x="12" y="38"/>
                          </a:lnTo>
                          <a:lnTo>
                            <a:pt x="16" y="25"/>
                          </a:lnTo>
                          <a:lnTo>
                            <a:pt x="10" y="1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99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94" y="0"/>
                      <a:ext cx="169" cy="245"/>
                    </a:xfrm>
                    <a:custGeom>
                      <a:avLst/>
                      <a:gdLst>
                        <a:gd name="T0" fmla="*/ 36 w 169"/>
                        <a:gd name="T1" fmla="*/ 0 h 245"/>
                        <a:gd name="T2" fmla="*/ 36 w 169"/>
                        <a:gd name="T3" fmla="*/ 14 h 245"/>
                        <a:gd name="T4" fmla="*/ 32 w 169"/>
                        <a:gd name="T5" fmla="*/ 27 h 245"/>
                        <a:gd name="T6" fmla="*/ 26 w 169"/>
                        <a:gd name="T7" fmla="*/ 43 h 245"/>
                        <a:gd name="T8" fmla="*/ 24 w 169"/>
                        <a:gd name="T9" fmla="*/ 56 h 245"/>
                        <a:gd name="T10" fmla="*/ 22 w 169"/>
                        <a:gd name="T11" fmla="*/ 74 h 245"/>
                        <a:gd name="T12" fmla="*/ 20 w 169"/>
                        <a:gd name="T13" fmla="*/ 89 h 245"/>
                        <a:gd name="T14" fmla="*/ 13 w 169"/>
                        <a:gd name="T15" fmla="*/ 102 h 245"/>
                        <a:gd name="T16" fmla="*/ 0 w 169"/>
                        <a:gd name="T17" fmla="*/ 110 h 245"/>
                        <a:gd name="T18" fmla="*/ 15 w 169"/>
                        <a:gd name="T19" fmla="*/ 116 h 245"/>
                        <a:gd name="T20" fmla="*/ 36 w 169"/>
                        <a:gd name="T21" fmla="*/ 121 h 245"/>
                        <a:gd name="T22" fmla="*/ 52 w 169"/>
                        <a:gd name="T23" fmla="*/ 127 h 245"/>
                        <a:gd name="T24" fmla="*/ 38 w 169"/>
                        <a:gd name="T25" fmla="*/ 141 h 245"/>
                        <a:gd name="T26" fmla="*/ 28 w 169"/>
                        <a:gd name="T27" fmla="*/ 154 h 245"/>
                        <a:gd name="T28" fmla="*/ 52 w 169"/>
                        <a:gd name="T29" fmla="*/ 160 h 245"/>
                        <a:gd name="T30" fmla="*/ 79 w 169"/>
                        <a:gd name="T31" fmla="*/ 174 h 245"/>
                        <a:gd name="T32" fmla="*/ 107 w 169"/>
                        <a:gd name="T33" fmla="*/ 196 h 245"/>
                        <a:gd name="T34" fmla="*/ 133 w 169"/>
                        <a:gd name="T35" fmla="*/ 209 h 245"/>
                        <a:gd name="T36" fmla="*/ 168 w 169"/>
                        <a:gd name="T37" fmla="*/ 244 h 245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69"/>
                        <a:gd name="T58" fmla="*/ 0 h 245"/>
                        <a:gd name="T59" fmla="*/ 169 w 169"/>
                        <a:gd name="T60" fmla="*/ 245 h 245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69" h="245">
                          <a:moveTo>
                            <a:pt x="36" y="0"/>
                          </a:moveTo>
                          <a:lnTo>
                            <a:pt x="36" y="14"/>
                          </a:lnTo>
                          <a:lnTo>
                            <a:pt x="32" y="27"/>
                          </a:lnTo>
                          <a:lnTo>
                            <a:pt x="26" y="43"/>
                          </a:lnTo>
                          <a:lnTo>
                            <a:pt x="24" y="56"/>
                          </a:lnTo>
                          <a:lnTo>
                            <a:pt x="22" y="74"/>
                          </a:lnTo>
                          <a:lnTo>
                            <a:pt x="20" y="89"/>
                          </a:lnTo>
                          <a:lnTo>
                            <a:pt x="13" y="102"/>
                          </a:lnTo>
                          <a:lnTo>
                            <a:pt x="0" y="110"/>
                          </a:lnTo>
                          <a:lnTo>
                            <a:pt x="15" y="116"/>
                          </a:lnTo>
                          <a:lnTo>
                            <a:pt x="36" y="121"/>
                          </a:lnTo>
                          <a:lnTo>
                            <a:pt x="52" y="127"/>
                          </a:lnTo>
                          <a:lnTo>
                            <a:pt x="38" y="141"/>
                          </a:lnTo>
                          <a:lnTo>
                            <a:pt x="28" y="154"/>
                          </a:lnTo>
                          <a:lnTo>
                            <a:pt x="52" y="160"/>
                          </a:lnTo>
                          <a:lnTo>
                            <a:pt x="79" y="174"/>
                          </a:lnTo>
                          <a:lnTo>
                            <a:pt x="107" y="196"/>
                          </a:lnTo>
                          <a:lnTo>
                            <a:pt x="133" y="209"/>
                          </a:lnTo>
                          <a:lnTo>
                            <a:pt x="168" y="24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00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27" y="6"/>
                      <a:ext cx="165" cy="236"/>
                    </a:xfrm>
                    <a:custGeom>
                      <a:avLst/>
                      <a:gdLst>
                        <a:gd name="T0" fmla="*/ 133 w 165"/>
                        <a:gd name="T1" fmla="*/ 0 h 236"/>
                        <a:gd name="T2" fmla="*/ 133 w 165"/>
                        <a:gd name="T3" fmla="*/ 15 h 236"/>
                        <a:gd name="T4" fmla="*/ 138 w 165"/>
                        <a:gd name="T5" fmla="*/ 37 h 236"/>
                        <a:gd name="T6" fmla="*/ 151 w 165"/>
                        <a:gd name="T7" fmla="*/ 58 h 236"/>
                        <a:gd name="T8" fmla="*/ 164 w 165"/>
                        <a:gd name="T9" fmla="*/ 73 h 236"/>
                        <a:gd name="T10" fmla="*/ 150 w 165"/>
                        <a:gd name="T11" fmla="*/ 77 h 236"/>
                        <a:gd name="T12" fmla="*/ 130 w 165"/>
                        <a:gd name="T13" fmla="*/ 85 h 236"/>
                        <a:gd name="T14" fmla="*/ 112 w 165"/>
                        <a:gd name="T15" fmla="*/ 91 h 236"/>
                        <a:gd name="T16" fmla="*/ 136 w 165"/>
                        <a:gd name="T17" fmla="*/ 107 h 236"/>
                        <a:gd name="T18" fmla="*/ 112 w 165"/>
                        <a:gd name="T19" fmla="*/ 115 h 236"/>
                        <a:gd name="T20" fmla="*/ 80 w 165"/>
                        <a:gd name="T21" fmla="*/ 137 h 236"/>
                        <a:gd name="T22" fmla="*/ 64 w 165"/>
                        <a:gd name="T23" fmla="*/ 162 h 236"/>
                        <a:gd name="T24" fmla="*/ 35 w 165"/>
                        <a:gd name="T25" fmla="*/ 189 h 236"/>
                        <a:gd name="T26" fmla="*/ 14 w 165"/>
                        <a:gd name="T27" fmla="*/ 216 h 236"/>
                        <a:gd name="T28" fmla="*/ 0 w 165"/>
                        <a:gd name="T29" fmla="*/ 235 h 2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5"/>
                        <a:gd name="T46" fmla="*/ 0 h 236"/>
                        <a:gd name="T47" fmla="*/ 165 w 165"/>
                        <a:gd name="T48" fmla="*/ 236 h 2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5" h="236">
                          <a:moveTo>
                            <a:pt x="133" y="0"/>
                          </a:moveTo>
                          <a:lnTo>
                            <a:pt x="133" y="15"/>
                          </a:lnTo>
                          <a:lnTo>
                            <a:pt x="138" y="37"/>
                          </a:lnTo>
                          <a:lnTo>
                            <a:pt x="151" y="58"/>
                          </a:lnTo>
                          <a:lnTo>
                            <a:pt x="164" y="73"/>
                          </a:lnTo>
                          <a:lnTo>
                            <a:pt x="150" y="77"/>
                          </a:lnTo>
                          <a:lnTo>
                            <a:pt x="130" y="85"/>
                          </a:lnTo>
                          <a:lnTo>
                            <a:pt x="112" y="91"/>
                          </a:lnTo>
                          <a:lnTo>
                            <a:pt x="136" y="107"/>
                          </a:lnTo>
                          <a:lnTo>
                            <a:pt x="112" y="115"/>
                          </a:lnTo>
                          <a:lnTo>
                            <a:pt x="80" y="137"/>
                          </a:lnTo>
                          <a:lnTo>
                            <a:pt x="64" y="162"/>
                          </a:lnTo>
                          <a:lnTo>
                            <a:pt x="35" y="189"/>
                          </a:lnTo>
                          <a:lnTo>
                            <a:pt x="14" y="216"/>
                          </a:lnTo>
                          <a:lnTo>
                            <a:pt x="0" y="23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01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0" y="425"/>
                      <a:ext cx="82" cy="19"/>
                    </a:xfrm>
                    <a:custGeom>
                      <a:avLst/>
                      <a:gdLst>
                        <a:gd name="T0" fmla="*/ 81 w 82"/>
                        <a:gd name="T1" fmla="*/ 4 h 19"/>
                        <a:gd name="T2" fmla="*/ 65 w 82"/>
                        <a:gd name="T3" fmla="*/ 1 h 19"/>
                        <a:gd name="T4" fmla="*/ 51 w 82"/>
                        <a:gd name="T5" fmla="*/ 0 h 19"/>
                        <a:gd name="T6" fmla="*/ 35 w 82"/>
                        <a:gd name="T7" fmla="*/ 2 h 19"/>
                        <a:gd name="T8" fmla="*/ 23 w 82"/>
                        <a:gd name="T9" fmla="*/ 6 h 19"/>
                        <a:gd name="T10" fmla="*/ 8 w 82"/>
                        <a:gd name="T11" fmla="*/ 13 h 19"/>
                        <a:gd name="T12" fmla="*/ 0 w 82"/>
                        <a:gd name="T13" fmla="*/ 18 h 1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"/>
                        <a:gd name="T22" fmla="*/ 0 h 19"/>
                        <a:gd name="T23" fmla="*/ 82 w 82"/>
                        <a:gd name="T24" fmla="*/ 19 h 1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" h="19">
                          <a:moveTo>
                            <a:pt x="81" y="4"/>
                          </a:moveTo>
                          <a:lnTo>
                            <a:pt x="65" y="1"/>
                          </a:lnTo>
                          <a:lnTo>
                            <a:pt x="51" y="0"/>
                          </a:lnTo>
                          <a:lnTo>
                            <a:pt x="35" y="2"/>
                          </a:lnTo>
                          <a:lnTo>
                            <a:pt x="23" y="6"/>
                          </a:lnTo>
                          <a:lnTo>
                            <a:pt x="8" y="13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02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35" y="228"/>
                      <a:ext cx="53" cy="45"/>
                    </a:xfrm>
                    <a:custGeom>
                      <a:avLst/>
                      <a:gdLst>
                        <a:gd name="T0" fmla="*/ 52 w 53"/>
                        <a:gd name="T1" fmla="*/ 44 h 45"/>
                        <a:gd name="T2" fmla="*/ 41 w 53"/>
                        <a:gd name="T3" fmla="*/ 43 h 45"/>
                        <a:gd name="T4" fmla="*/ 27 w 53"/>
                        <a:gd name="T5" fmla="*/ 38 h 45"/>
                        <a:gd name="T6" fmla="*/ 17 w 53"/>
                        <a:gd name="T7" fmla="*/ 31 h 45"/>
                        <a:gd name="T8" fmla="*/ 9 w 53"/>
                        <a:gd name="T9" fmla="*/ 22 h 45"/>
                        <a:gd name="T10" fmla="*/ 3 w 53"/>
                        <a:gd name="T11" fmla="*/ 9 h 45"/>
                        <a:gd name="T12" fmla="*/ 0 w 53"/>
                        <a:gd name="T13" fmla="*/ 0 h 45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53"/>
                        <a:gd name="T22" fmla="*/ 0 h 45"/>
                        <a:gd name="T23" fmla="*/ 53 w 53"/>
                        <a:gd name="T24" fmla="*/ 45 h 45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53" h="45">
                          <a:moveTo>
                            <a:pt x="52" y="44"/>
                          </a:moveTo>
                          <a:lnTo>
                            <a:pt x="41" y="43"/>
                          </a:lnTo>
                          <a:lnTo>
                            <a:pt x="27" y="38"/>
                          </a:lnTo>
                          <a:lnTo>
                            <a:pt x="17" y="31"/>
                          </a:lnTo>
                          <a:lnTo>
                            <a:pt x="9" y="22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03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73" y="273"/>
                      <a:ext cx="16" cy="130"/>
                    </a:xfrm>
                    <a:custGeom>
                      <a:avLst/>
                      <a:gdLst>
                        <a:gd name="T0" fmla="*/ 14 w 16"/>
                        <a:gd name="T1" fmla="*/ 0 h 130"/>
                        <a:gd name="T2" fmla="*/ 13 w 16"/>
                        <a:gd name="T3" fmla="*/ 9 h 130"/>
                        <a:gd name="T4" fmla="*/ 13 w 16"/>
                        <a:gd name="T5" fmla="*/ 15 h 130"/>
                        <a:gd name="T6" fmla="*/ 13 w 16"/>
                        <a:gd name="T7" fmla="*/ 24 h 130"/>
                        <a:gd name="T8" fmla="*/ 15 w 16"/>
                        <a:gd name="T9" fmla="*/ 32 h 130"/>
                        <a:gd name="T10" fmla="*/ 13 w 16"/>
                        <a:gd name="T11" fmla="*/ 41 h 130"/>
                        <a:gd name="T12" fmla="*/ 10 w 16"/>
                        <a:gd name="T13" fmla="*/ 50 h 130"/>
                        <a:gd name="T14" fmla="*/ 8 w 16"/>
                        <a:gd name="T15" fmla="*/ 57 h 130"/>
                        <a:gd name="T16" fmla="*/ 7 w 16"/>
                        <a:gd name="T17" fmla="*/ 66 h 130"/>
                        <a:gd name="T18" fmla="*/ 7 w 16"/>
                        <a:gd name="T19" fmla="*/ 74 h 130"/>
                        <a:gd name="T20" fmla="*/ 3 w 16"/>
                        <a:gd name="T21" fmla="*/ 84 h 130"/>
                        <a:gd name="T22" fmla="*/ 0 w 16"/>
                        <a:gd name="T23" fmla="*/ 91 h 130"/>
                        <a:gd name="T24" fmla="*/ 1 w 16"/>
                        <a:gd name="T25" fmla="*/ 100 h 130"/>
                        <a:gd name="T26" fmla="*/ 5 w 16"/>
                        <a:gd name="T27" fmla="*/ 109 h 130"/>
                        <a:gd name="T28" fmla="*/ 10 w 16"/>
                        <a:gd name="T29" fmla="*/ 118 h 130"/>
                        <a:gd name="T30" fmla="*/ 12 w 16"/>
                        <a:gd name="T31" fmla="*/ 129 h 13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6"/>
                        <a:gd name="T49" fmla="*/ 0 h 130"/>
                        <a:gd name="T50" fmla="*/ 16 w 16"/>
                        <a:gd name="T51" fmla="*/ 130 h 13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6" h="130">
                          <a:moveTo>
                            <a:pt x="14" y="0"/>
                          </a:moveTo>
                          <a:lnTo>
                            <a:pt x="13" y="9"/>
                          </a:lnTo>
                          <a:lnTo>
                            <a:pt x="13" y="15"/>
                          </a:lnTo>
                          <a:lnTo>
                            <a:pt x="13" y="24"/>
                          </a:lnTo>
                          <a:lnTo>
                            <a:pt x="15" y="32"/>
                          </a:lnTo>
                          <a:lnTo>
                            <a:pt x="13" y="41"/>
                          </a:lnTo>
                          <a:lnTo>
                            <a:pt x="10" y="50"/>
                          </a:lnTo>
                          <a:lnTo>
                            <a:pt x="8" y="57"/>
                          </a:lnTo>
                          <a:lnTo>
                            <a:pt x="7" y="66"/>
                          </a:lnTo>
                          <a:lnTo>
                            <a:pt x="7" y="74"/>
                          </a:lnTo>
                          <a:lnTo>
                            <a:pt x="3" y="84"/>
                          </a:lnTo>
                          <a:lnTo>
                            <a:pt x="0" y="91"/>
                          </a:lnTo>
                          <a:lnTo>
                            <a:pt x="1" y="100"/>
                          </a:lnTo>
                          <a:lnTo>
                            <a:pt x="5" y="109"/>
                          </a:lnTo>
                          <a:lnTo>
                            <a:pt x="10" y="118"/>
                          </a:lnTo>
                          <a:lnTo>
                            <a:pt x="12" y="129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604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72" y="225"/>
                      <a:ext cx="15" cy="46"/>
                    </a:xfrm>
                    <a:custGeom>
                      <a:avLst/>
                      <a:gdLst>
                        <a:gd name="T0" fmla="*/ 10 w 15"/>
                        <a:gd name="T1" fmla="*/ 0 h 46"/>
                        <a:gd name="T2" fmla="*/ 4 w 15"/>
                        <a:gd name="T3" fmla="*/ 8 h 46"/>
                        <a:gd name="T4" fmla="*/ 0 w 15"/>
                        <a:gd name="T5" fmla="*/ 17 h 46"/>
                        <a:gd name="T6" fmla="*/ 0 w 15"/>
                        <a:gd name="T7" fmla="*/ 28 h 46"/>
                        <a:gd name="T8" fmla="*/ 5 w 15"/>
                        <a:gd name="T9" fmla="*/ 37 h 46"/>
                        <a:gd name="T10" fmla="*/ 14 w 15"/>
                        <a:gd name="T11" fmla="*/ 45 h 4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"/>
                        <a:gd name="T19" fmla="*/ 0 h 46"/>
                        <a:gd name="T20" fmla="*/ 15 w 15"/>
                        <a:gd name="T21" fmla="*/ 46 h 4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" h="46">
                          <a:moveTo>
                            <a:pt x="10" y="0"/>
                          </a:moveTo>
                          <a:lnTo>
                            <a:pt x="4" y="8"/>
                          </a:lnTo>
                          <a:lnTo>
                            <a:pt x="0" y="17"/>
                          </a:lnTo>
                          <a:lnTo>
                            <a:pt x="0" y="28"/>
                          </a:lnTo>
                          <a:lnTo>
                            <a:pt x="5" y="37"/>
                          </a:lnTo>
                          <a:lnTo>
                            <a:pt x="14" y="4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2588" name="Group 29"/>
                <p:cNvGrpSpPr>
                  <a:grpSpLocks/>
                </p:cNvGrpSpPr>
                <p:nvPr/>
              </p:nvGrpSpPr>
              <p:grpSpPr bwMode="auto">
                <a:xfrm>
                  <a:off x="222" y="26"/>
                  <a:ext cx="317" cy="299"/>
                  <a:chOff x="0" y="0"/>
                  <a:chExt cx="317" cy="299"/>
                </a:xfrm>
              </p:grpSpPr>
              <p:grpSp>
                <p:nvGrpSpPr>
                  <p:cNvPr id="22589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17" cy="299"/>
                    <a:chOff x="0" y="0"/>
                    <a:chExt cx="317" cy="299"/>
                  </a:xfrm>
                </p:grpSpPr>
                <p:sp>
                  <p:nvSpPr>
                    <p:cNvPr id="22591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317" cy="299"/>
                    </a:xfrm>
                    <a:custGeom>
                      <a:avLst/>
                      <a:gdLst>
                        <a:gd name="T0" fmla="*/ 62 w 317"/>
                        <a:gd name="T1" fmla="*/ 22 h 299"/>
                        <a:gd name="T2" fmla="*/ 0 w 317"/>
                        <a:gd name="T3" fmla="*/ 26 h 299"/>
                        <a:gd name="T4" fmla="*/ 19 w 317"/>
                        <a:gd name="T5" fmla="*/ 63 h 299"/>
                        <a:gd name="T6" fmla="*/ 65 w 317"/>
                        <a:gd name="T7" fmla="*/ 105 h 299"/>
                        <a:gd name="T8" fmla="*/ 60 w 317"/>
                        <a:gd name="T9" fmla="*/ 144 h 299"/>
                        <a:gd name="T10" fmla="*/ 151 w 317"/>
                        <a:gd name="T11" fmla="*/ 298 h 299"/>
                        <a:gd name="T12" fmla="*/ 157 w 317"/>
                        <a:gd name="T13" fmla="*/ 298 h 299"/>
                        <a:gd name="T14" fmla="*/ 179 w 317"/>
                        <a:gd name="T15" fmla="*/ 269 h 299"/>
                        <a:gd name="T16" fmla="*/ 206 w 317"/>
                        <a:gd name="T17" fmla="*/ 217 h 299"/>
                        <a:gd name="T18" fmla="*/ 248 w 317"/>
                        <a:gd name="T19" fmla="*/ 154 h 299"/>
                        <a:gd name="T20" fmla="*/ 258 w 317"/>
                        <a:gd name="T21" fmla="*/ 94 h 299"/>
                        <a:gd name="T22" fmla="*/ 316 w 317"/>
                        <a:gd name="T23" fmla="*/ 31 h 299"/>
                        <a:gd name="T24" fmla="*/ 259 w 317"/>
                        <a:gd name="T25" fmla="*/ 0 h 299"/>
                        <a:gd name="T26" fmla="*/ 205 w 317"/>
                        <a:gd name="T27" fmla="*/ 39 h 299"/>
                        <a:gd name="T28" fmla="*/ 154 w 317"/>
                        <a:gd name="T29" fmla="*/ 36 h 299"/>
                        <a:gd name="T30" fmla="*/ 87 w 317"/>
                        <a:gd name="T31" fmla="*/ 17 h 299"/>
                        <a:gd name="T32" fmla="*/ 62 w 317"/>
                        <a:gd name="T33" fmla="*/ 22 h 299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17"/>
                        <a:gd name="T52" fmla="*/ 0 h 299"/>
                        <a:gd name="T53" fmla="*/ 317 w 317"/>
                        <a:gd name="T54" fmla="*/ 299 h 299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17" h="299">
                          <a:moveTo>
                            <a:pt x="62" y="22"/>
                          </a:moveTo>
                          <a:lnTo>
                            <a:pt x="0" y="26"/>
                          </a:lnTo>
                          <a:lnTo>
                            <a:pt x="19" y="63"/>
                          </a:lnTo>
                          <a:lnTo>
                            <a:pt x="65" y="105"/>
                          </a:lnTo>
                          <a:lnTo>
                            <a:pt x="60" y="144"/>
                          </a:lnTo>
                          <a:lnTo>
                            <a:pt x="151" y="298"/>
                          </a:lnTo>
                          <a:lnTo>
                            <a:pt x="157" y="298"/>
                          </a:lnTo>
                          <a:lnTo>
                            <a:pt x="179" y="269"/>
                          </a:lnTo>
                          <a:lnTo>
                            <a:pt x="206" y="217"/>
                          </a:lnTo>
                          <a:lnTo>
                            <a:pt x="248" y="154"/>
                          </a:lnTo>
                          <a:lnTo>
                            <a:pt x="258" y="94"/>
                          </a:lnTo>
                          <a:lnTo>
                            <a:pt x="316" y="31"/>
                          </a:lnTo>
                          <a:lnTo>
                            <a:pt x="259" y="0"/>
                          </a:lnTo>
                          <a:lnTo>
                            <a:pt x="205" y="39"/>
                          </a:lnTo>
                          <a:lnTo>
                            <a:pt x="154" y="36"/>
                          </a:lnTo>
                          <a:lnTo>
                            <a:pt x="87" y="17"/>
                          </a:lnTo>
                          <a:lnTo>
                            <a:pt x="62" y="22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2592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" y="72"/>
                      <a:ext cx="232" cy="35"/>
                      <a:chOff x="0" y="0"/>
                      <a:chExt cx="232" cy="35"/>
                    </a:xfrm>
                  </p:grpSpPr>
                  <p:sp>
                    <p:nvSpPr>
                      <p:cNvPr id="22593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9" y="0"/>
                        <a:ext cx="63" cy="30"/>
                      </a:xfrm>
                      <a:custGeom>
                        <a:avLst/>
                        <a:gdLst>
                          <a:gd name="T0" fmla="*/ 0 w 63"/>
                          <a:gd name="T1" fmla="*/ 0 h 30"/>
                          <a:gd name="T2" fmla="*/ 31 w 63"/>
                          <a:gd name="T3" fmla="*/ 22 h 30"/>
                          <a:gd name="T4" fmla="*/ 62 w 63"/>
                          <a:gd name="T5" fmla="*/ 11 h 30"/>
                          <a:gd name="T6" fmla="*/ 30 w 63"/>
                          <a:gd name="T7" fmla="*/ 29 h 30"/>
                          <a:gd name="T8" fmla="*/ 0 w 63"/>
                          <a:gd name="T9" fmla="*/ 0 h 30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63"/>
                          <a:gd name="T16" fmla="*/ 0 h 30"/>
                          <a:gd name="T17" fmla="*/ 63 w 63"/>
                          <a:gd name="T18" fmla="*/ 30 h 30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63" h="30">
                            <a:moveTo>
                              <a:pt x="0" y="0"/>
                            </a:moveTo>
                            <a:lnTo>
                              <a:pt x="31" y="22"/>
                            </a:lnTo>
                            <a:lnTo>
                              <a:pt x="62" y="11"/>
                            </a:lnTo>
                            <a:lnTo>
                              <a:pt x="30" y="29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594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0" y="2"/>
                        <a:ext cx="74" cy="33"/>
                      </a:xfrm>
                      <a:custGeom>
                        <a:avLst/>
                        <a:gdLst>
                          <a:gd name="T0" fmla="*/ 73 w 74"/>
                          <a:gd name="T1" fmla="*/ 0 h 33"/>
                          <a:gd name="T2" fmla="*/ 59 w 74"/>
                          <a:gd name="T3" fmla="*/ 26 h 33"/>
                          <a:gd name="T4" fmla="*/ 0 w 74"/>
                          <a:gd name="T5" fmla="*/ 4 h 33"/>
                          <a:gd name="T6" fmla="*/ 60 w 74"/>
                          <a:gd name="T7" fmla="*/ 32 h 33"/>
                          <a:gd name="T8" fmla="*/ 73 w 74"/>
                          <a:gd name="T9" fmla="*/ 0 h 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74"/>
                          <a:gd name="T16" fmla="*/ 0 h 33"/>
                          <a:gd name="T17" fmla="*/ 74 w 74"/>
                          <a:gd name="T18" fmla="*/ 33 h 33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74" h="33">
                            <a:moveTo>
                              <a:pt x="73" y="0"/>
                            </a:moveTo>
                            <a:lnTo>
                              <a:pt x="59" y="26"/>
                            </a:lnTo>
                            <a:lnTo>
                              <a:pt x="0" y="4"/>
                            </a:lnTo>
                            <a:lnTo>
                              <a:pt x="60" y="32"/>
                            </a:lnTo>
                            <a:lnTo>
                              <a:pt x="73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2590" name="Freeform 34"/>
                  <p:cNvSpPr>
                    <a:spLocks/>
                  </p:cNvSpPr>
                  <p:nvPr/>
                </p:nvSpPr>
                <p:spPr bwMode="auto">
                  <a:xfrm>
                    <a:off x="102" y="39"/>
                    <a:ext cx="108" cy="260"/>
                  </a:xfrm>
                  <a:custGeom>
                    <a:avLst/>
                    <a:gdLst>
                      <a:gd name="T0" fmla="*/ 31 w 108"/>
                      <a:gd name="T1" fmla="*/ 0 h 260"/>
                      <a:gd name="T2" fmla="*/ 12 w 108"/>
                      <a:gd name="T3" fmla="*/ 35 h 260"/>
                      <a:gd name="T4" fmla="*/ 39 w 108"/>
                      <a:gd name="T5" fmla="*/ 72 h 260"/>
                      <a:gd name="T6" fmla="*/ 33 w 108"/>
                      <a:gd name="T7" fmla="*/ 89 h 260"/>
                      <a:gd name="T8" fmla="*/ 16 w 108"/>
                      <a:gd name="T9" fmla="*/ 110 h 260"/>
                      <a:gd name="T10" fmla="*/ 0 w 108"/>
                      <a:gd name="T11" fmla="*/ 174 h 260"/>
                      <a:gd name="T12" fmla="*/ 46 w 108"/>
                      <a:gd name="T13" fmla="*/ 259 h 260"/>
                      <a:gd name="T14" fmla="*/ 60 w 108"/>
                      <a:gd name="T15" fmla="*/ 259 h 260"/>
                      <a:gd name="T16" fmla="*/ 107 w 108"/>
                      <a:gd name="T17" fmla="*/ 177 h 260"/>
                      <a:gd name="T18" fmla="*/ 97 w 108"/>
                      <a:gd name="T19" fmla="*/ 112 h 260"/>
                      <a:gd name="T20" fmla="*/ 83 w 108"/>
                      <a:gd name="T21" fmla="*/ 91 h 260"/>
                      <a:gd name="T22" fmla="*/ 72 w 108"/>
                      <a:gd name="T23" fmla="*/ 72 h 260"/>
                      <a:gd name="T24" fmla="*/ 96 w 108"/>
                      <a:gd name="T25" fmla="*/ 35 h 260"/>
                      <a:gd name="T26" fmla="*/ 83 w 108"/>
                      <a:gd name="T27" fmla="*/ 0 h 260"/>
                      <a:gd name="T28" fmla="*/ 31 w 108"/>
                      <a:gd name="T29" fmla="*/ 0 h 26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8"/>
                      <a:gd name="T46" fmla="*/ 0 h 260"/>
                      <a:gd name="T47" fmla="*/ 108 w 108"/>
                      <a:gd name="T48" fmla="*/ 260 h 26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8" h="260">
                        <a:moveTo>
                          <a:pt x="31" y="0"/>
                        </a:moveTo>
                        <a:lnTo>
                          <a:pt x="12" y="35"/>
                        </a:lnTo>
                        <a:lnTo>
                          <a:pt x="39" y="72"/>
                        </a:lnTo>
                        <a:lnTo>
                          <a:pt x="33" y="89"/>
                        </a:lnTo>
                        <a:lnTo>
                          <a:pt x="16" y="110"/>
                        </a:lnTo>
                        <a:lnTo>
                          <a:pt x="0" y="174"/>
                        </a:lnTo>
                        <a:lnTo>
                          <a:pt x="46" y="259"/>
                        </a:lnTo>
                        <a:lnTo>
                          <a:pt x="60" y="259"/>
                        </a:lnTo>
                        <a:lnTo>
                          <a:pt x="107" y="177"/>
                        </a:lnTo>
                        <a:lnTo>
                          <a:pt x="97" y="112"/>
                        </a:lnTo>
                        <a:lnTo>
                          <a:pt x="83" y="91"/>
                        </a:lnTo>
                        <a:lnTo>
                          <a:pt x="72" y="72"/>
                        </a:lnTo>
                        <a:lnTo>
                          <a:pt x="96" y="35"/>
                        </a:lnTo>
                        <a:lnTo>
                          <a:pt x="83" y="0"/>
                        </a:lnTo>
                        <a:lnTo>
                          <a:pt x="31" y="0"/>
                        </a:lnTo>
                      </a:path>
                    </a:pathLst>
                  </a:custGeom>
                  <a:solidFill>
                    <a:srgbClr val="008080"/>
                  </a:solidFill>
                  <a:ln w="12700" cap="rnd" cmpd="sng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2580" name="Group 36"/>
              <p:cNvGrpSpPr>
                <a:grpSpLocks/>
              </p:cNvGrpSpPr>
              <p:nvPr/>
            </p:nvGrpSpPr>
            <p:grpSpPr bwMode="auto">
              <a:xfrm>
                <a:off x="168" y="299"/>
                <a:ext cx="295" cy="184"/>
                <a:chOff x="0" y="0"/>
                <a:chExt cx="295" cy="184"/>
              </a:xfrm>
            </p:grpSpPr>
            <p:sp>
              <p:nvSpPr>
                <p:cNvPr id="22581" name="Freeform 36"/>
                <p:cNvSpPr>
                  <a:spLocks/>
                </p:cNvSpPr>
                <p:nvPr/>
              </p:nvSpPr>
              <p:spPr bwMode="auto">
                <a:xfrm>
                  <a:off x="79" y="0"/>
                  <a:ext cx="216" cy="176"/>
                </a:xfrm>
                <a:custGeom>
                  <a:avLst/>
                  <a:gdLst>
                    <a:gd name="T0" fmla="*/ 0 w 216"/>
                    <a:gd name="T1" fmla="*/ 61 h 176"/>
                    <a:gd name="T2" fmla="*/ 57 w 216"/>
                    <a:gd name="T3" fmla="*/ 20 h 176"/>
                    <a:gd name="T4" fmla="*/ 88 w 216"/>
                    <a:gd name="T5" fmla="*/ 10 h 176"/>
                    <a:gd name="T6" fmla="*/ 119 w 216"/>
                    <a:gd name="T7" fmla="*/ 0 h 176"/>
                    <a:gd name="T8" fmla="*/ 143 w 216"/>
                    <a:gd name="T9" fmla="*/ 0 h 176"/>
                    <a:gd name="T10" fmla="*/ 174 w 216"/>
                    <a:gd name="T11" fmla="*/ 3 h 176"/>
                    <a:gd name="T12" fmla="*/ 194 w 216"/>
                    <a:gd name="T13" fmla="*/ 8 h 176"/>
                    <a:gd name="T14" fmla="*/ 210 w 216"/>
                    <a:gd name="T15" fmla="*/ 17 h 176"/>
                    <a:gd name="T16" fmla="*/ 215 w 216"/>
                    <a:gd name="T17" fmla="*/ 24 h 176"/>
                    <a:gd name="T18" fmla="*/ 215 w 216"/>
                    <a:gd name="T19" fmla="*/ 29 h 176"/>
                    <a:gd name="T20" fmla="*/ 211 w 216"/>
                    <a:gd name="T21" fmla="*/ 38 h 176"/>
                    <a:gd name="T22" fmla="*/ 201 w 216"/>
                    <a:gd name="T23" fmla="*/ 44 h 176"/>
                    <a:gd name="T24" fmla="*/ 188 w 216"/>
                    <a:gd name="T25" fmla="*/ 49 h 176"/>
                    <a:gd name="T26" fmla="*/ 197 w 216"/>
                    <a:gd name="T27" fmla="*/ 58 h 176"/>
                    <a:gd name="T28" fmla="*/ 206 w 216"/>
                    <a:gd name="T29" fmla="*/ 67 h 176"/>
                    <a:gd name="T30" fmla="*/ 208 w 216"/>
                    <a:gd name="T31" fmla="*/ 72 h 176"/>
                    <a:gd name="T32" fmla="*/ 205 w 216"/>
                    <a:gd name="T33" fmla="*/ 80 h 176"/>
                    <a:gd name="T34" fmla="*/ 199 w 216"/>
                    <a:gd name="T35" fmla="*/ 85 h 176"/>
                    <a:gd name="T36" fmla="*/ 190 w 216"/>
                    <a:gd name="T37" fmla="*/ 91 h 176"/>
                    <a:gd name="T38" fmla="*/ 174 w 216"/>
                    <a:gd name="T39" fmla="*/ 91 h 176"/>
                    <a:gd name="T40" fmla="*/ 177 w 216"/>
                    <a:gd name="T41" fmla="*/ 100 h 176"/>
                    <a:gd name="T42" fmla="*/ 181 w 216"/>
                    <a:gd name="T43" fmla="*/ 106 h 176"/>
                    <a:gd name="T44" fmla="*/ 178 w 216"/>
                    <a:gd name="T45" fmla="*/ 116 h 176"/>
                    <a:gd name="T46" fmla="*/ 171 w 216"/>
                    <a:gd name="T47" fmla="*/ 121 h 176"/>
                    <a:gd name="T48" fmla="*/ 160 w 216"/>
                    <a:gd name="T49" fmla="*/ 124 h 176"/>
                    <a:gd name="T50" fmla="*/ 146 w 216"/>
                    <a:gd name="T51" fmla="*/ 124 h 176"/>
                    <a:gd name="T52" fmla="*/ 152 w 216"/>
                    <a:gd name="T53" fmla="*/ 128 h 176"/>
                    <a:gd name="T54" fmla="*/ 157 w 216"/>
                    <a:gd name="T55" fmla="*/ 135 h 176"/>
                    <a:gd name="T56" fmla="*/ 156 w 216"/>
                    <a:gd name="T57" fmla="*/ 142 h 176"/>
                    <a:gd name="T58" fmla="*/ 151 w 216"/>
                    <a:gd name="T59" fmla="*/ 146 h 176"/>
                    <a:gd name="T60" fmla="*/ 144 w 216"/>
                    <a:gd name="T61" fmla="*/ 149 h 176"/>
                    <a:gd name="T62" fmla="*/ 135 w 216"/>
                    <a:gd name="T63" fmla="*/ 153 h 176"/>
                    <a:gd name="T64" fmla="*/ 121 w 216"/>
                    <a:gd name="T65" fmla="*/ 154 h 176"/>
                    <a:gd name="T66" fmla="*/ 107 w 216"/>
                    <a:gd name="T67" fmla="*/ 154 h 176"/>
                    <a:gd name="T68" fmla="*/ 93 w 216"/>
                    <a:gd name="T69" fmla="*/ 164 h 176"/>
                    <a:gd name="T70" fmla="*/ 84 w 216"/>
                    <a:gd name="T71" fmla="*/ 169 h 176"/>
                    <a:gd name="T72" fmla="*/ 70 w 216"/>
                    <a:gd name="T73" fmla="*/ 173 h 176"/>
                    <a:gd name="T74" fmla="*/ 54 w 216"/>
                    <a:gd name="T75" fmla="*/ 175 h 176"/>
                    <a:gd name="T76" fmla="*/ 37 w 216"/>
                    <a:gd name="T77" fmla="*/ 171 h 176"/>
                    <a:gd name="T78" fmla="*/ 0 w 216"/>
                    <a:gd name="T79" fmla="*/ 138 h 176"/>
                    <a:gd name="T80" fmla="*/ 0 w 216"/>
                    <a:gd name="T81" fmla="*/ 99 h 176"/>
                    <a:gd name="T82" fmla="*/ 0 w 216"/>
                    <a:gd name="T83" fmla="*/ 61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6"/>
                    <a:gd name="T127" fmla="*/ 0 h 176"/>
                    <a:gd name="T128" fmla="*/ 216 w 216"/>
                    <a:gd name="T129" fmla="*/ 176 h 17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6" h="176">
                      <a:moveTo>
                        <a:pt x="0" y="61"/>
                      </a:moveTo>
                      <a:lnTo>
                        <a:pt x="57" y="20"/>
                      </a:lnTo>
                      <a:lnTo>
                        <a:pt x="88" y="10"/>
                      </a:lnTo>
                      <a:lnTo>
                        <a:pt x="119" y="0"/>
                      </a:lnTo>
                      <a:lnTo>
                        <a:pt x="143" y="0"/>
                      </a:lnTo>
                      <a:lnTo>
                        <a:pt x="174" y="3"/>
                      </a:lnTo>
                      <a:lnTo>
                        <a:pt x="194" y="8"/>
                      </a:lnTo>
                      <a:lnTo>
                        <a:pt x="210" y="17"/>
                      </a:lnTo>
                      <a:lnTo>
                        <a:pt x="215" y="24"/>
                      </a:lnTo>
                      <a:lnTo>
                        <a:pt x="215" y="29"/>
                      </a:lnTo>
                      <a:lnTo>
                        <a:pt x="211" y="38"/>
                      </a:lnTo>
                      <a:lnTo>
                        <a:pt x="201" y="44"/>
                      </a:lnTo>
                      <a:lnTo>
                        <a:pt x="188" y="49"/>
                      </a:lnTo>
                      <a:lnTo>
                        <a:pt x="197" y="58"/>
                      </a:lnTo>
                      <a:lnTo>
                        <a:pt x="206" y="67"/>
                      </a:lnTo>
                      <a:lnTo>
                        <a:pt x="208" y="72"/>
                      </a:lnTo>
                      <a:lnTo>
                        <a:pt x="205" y="80"/>
                      </a:lnTo>
                      <a:lnTo>
                        <a:pt x="199" y="85"/>
                      </a:lnTo>
                      <a:lnTo>
                        <a:pt x="190" y="91"/>
                      </a:lnTo>
                      <a:lnTo>
                        <a:pt x="174" y="91"/>
                      </a:lnTo>
                      <a:lnTo>
                        <a:pt x="177" y="100"/>
                      </a:lnTo>
                      <a:lnTo>
                        <a:pt x="181" y="106"/>
                      </a:lnTo>
                      <a:lnTo>
                        <a:pt x="178" y="116"/>
                      </a:lnTo>
                      <a:lnTo>
                        <a:pt x="171" y="121"/>
                      </a:lnTo>
                      <a:lnTo>
                        <a:pt x="160" y="124"/>
                      </a:lnTo>
                      <a:lnTo>
                        <a:pt x="146" y="124"/>
                      </a:lnTo>
                      <a:lnTo>
                        <a:pt x="152" y="128"/>
                      </a:lnTo>
                      <a:lnTo>
                        <a:pt x="157" y="135"/>
                      </a:lnTo>
                      <a:lnTo>
                        <a:pt x="156" y="142"/>
                      </a:lnTo>
                      <a:lnTo>
                        <a:pt x="151" y="146"/>
                      </a:lnTo>
                      <a:lnTo>
                        <a:pt x="144" y="149"/>
                      </a:lnTo>
                      <a:lnTo>
                        <a:pt x="135" y="153"/>
                      </a:lnTo>
                      <a:lnTo>
                        <a:pt x="121" y="154"/>
                      </a:lnTo>
                      <a:lnTo>
                        <a:pt x="107" y="154"/>
                      </a:lnTo>
                      <a:lnTo>
                        <a:pt x="93" y="164"/>
                      </a:lnTo>
                      <a:lnTo>
                        <a:pt x="84" y="169"/>
                      </a:lnTo>
                      <a:lnTo>
                        <a:pt x="70" y="173"/>
                      </a:lnTo>
                      <a:lnTo>
                        <a:pt x="54" y="175"/>
                      </a:lnTo>
                      <a:lnTo>
                        <a:pt x="37" y="171"/>
                      </a:lnTo>
                      <a:lnTo>
                        <a:pt x="0" y="138"/>
                      </a:lnTo>
                      <a:lnTo>
                        <a:pt x="0" y="99"/>
                      </a:lnTo>
                      <a:lnTo>
                        <a:pt x="0" y="61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2" name="Freeform 37"/>
                <p:cNvSpPr>
                  <a:spLocks/>
                </p:cNvSpPr>
                <p:nvPr/>
              </p:nvSpPr>
              <p:spPr bwMode="auto">
                <a:xfrm>
                  <a:off x="0" y="30"/>
                  <a:ext cx="109" cy="154"/>
                </a:xfrm>
                <a:custGeom>
                  <a:avLst/>
                  <a:gdLst>
                    <a:gd name="T0" fmla="*/ 97 w 109"/>
                    <a:gd name="T1" fmla="*/ 18 h 154"/>
                    <a:gd name="T2" fmla="*/ 108 w 109"/>
                    <a:gd name="T3" fmla="*/ 3 h 154"/>
                    <a:gd name="T4" fmla="*/ 85 w 109"/>
                    <a:gd name="T5" fmla="*/ 6 h 154"/>
                    <a:gd name="T6" fmla="*/ 64 w 109"/>
                    <a:gd name="T7" fmla="*/ 5 h 154"/>
                    <a:gd name="T8" fmla="*/ 41 w 109"/>
                    <a:gd name="T9" fmla="*/ 5 h 154"/>
                    <a:gd name="T10" fmla="*/ 12 w 109"/>
                    <a:gd name="T11" fmla="*/ 0 h 154"/>
                    <a:gd name="T12" fmla="*/ 14 w 109"/>
                    <a:gd name="T13" fmla="*/ 30 h 154"/>
                    <a:gd name="T14" fmla="*/ 8 w 109"/>
                    <a:gd name="T15" fmla="*/ 54 h 154"/>
                    <a:gd name="T16" fmla="*/ 5 w 109"/>
                    <a:gd name="T17" fmla="*/ 75 h 154"/>
                    <a:gd name="T18" fmla="*/ 0 w 109"/>
                    <a:gd name="T19" fmla="*/ 91 h 154"/>
                    <a:gd name="T20" fmla="*/ 2 w 109"/>
                    <a:gd name="T21" fmla="*/ 104 h 154"/>
                    <a:gd name="T22" fmla="*/ 10 w 109"/>
                    <a:gd name="T23" fmla="*/ 116 h 154"/>
                    <a:gd name="T24" fmla="*/ 12 w 109"/>
                    <a:gd name="T25" fmla="*/ 130 h 154"/>
                    <a:gd name="T26" fmla="*/ 12 w 109"/>
                    <a:gd name="T27" fmla="*/ 141 h 154"/>
                    <a:gd name="T28" fmla="*/ 5 w 109"/>
                    <a:gd name="T29" fmla="*/ 153 h 154"/>
                    <a:gd name="T30" fmla="*/ 27 w 109"/>
                    <a:gd name="T31" fmla="*/ 152 h 154"/>
                    <a:gd name="T32" fmla="*/ 42 w 109"/>
                    <a:gd name="T33" fmla="*/ 147 h 154"/>
                    <a:gd name="T34" fmla="*/ 64 w 109"/>
                    <a:gd name="T35" fmla="*/ 147 h 154"/>
                    <a:gd name="T36" fmla="*/ 75 w 109"/>
                    <a:gd name="T37" fmla="*/ 142 h 154"/>
                    <a:gd name="T38" fmla="*/ 94 w 109"/>
                    <a:gd name="T39" fmla="*/ 145 h 154"/>
                    <a:gd name="T40" fmla="*/ 105 w 109"/>
                    <a:gd name="T41" fmla="*/ 144 h 154"/>
                    <a:gd name="T42" fmla="*/ 99 w 109"/>
                    <a:gd name="T43" fmla="*/ 131 h 154"/>
                    <a:gd name="T44" fmla="*/ 86 w 109"/>
                    <a:gd name="T45" fmla="*/ 119 h 154"/>
                    <a:gd name="T46" fmla="*/ 81 w 109"/>
                    <a:gd name="T47" fmla="*/ 104 h 154"/>
                    <a:gd name="T48" fmla="*/ 85 w 109"/>
                    <a:gd name="T49" fmla="*/ 81 h 154"/>
                    <a:gd name="T50" fmla="*/ 81 w 109"/>
                    <a:gd name="T51" fmla="*/ 61 h 154"/>
                    <a:gd name="T52" fmla="*/ 83 w 109"/>
                    <a:gd name="T53" fmla="*/ 38 h 154"/>
                    <a:gd name="T54" fmla="*/ 97 w 109"/>
                    <a:gd name="T55" fmla="*/ 18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09"/>
                    <a:gd name="T85" fmla="*/ 0 h 154"/>
                    <a:gd name="T86" fmla="*/ 109 w 109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09" h="154">
                      <a:moveTo>
                        <a:pt x="97" y="18"/>
                      </a:moveTo>
                      <a:lnTo>
                        <a:pt x="108" y="3"/>
                      </a:lnTo>
                      <a:lnTo>
                        <a:pt x="85" y="6"/>
                      </a:lnTo>
                      <a:lnTo>
                        <a:pt x="64" y="5"/>
                      </a:lnTo>
                      <a:lnTo>
                        <a:pt x="41" y="5"/>
                      </a:lnTo>
                      <a:lnTo>
                        <a:pt x="12" y="0"/>
                      </a:lnTo>
                      <a:lnTo>
                        <a:pt x="14" y="30"/>
                      </a:lnTo>
                      <a:lnTo>
                        <a:pt x="8" y="54"/>
                      </a:lnTo>
                      <a:lnTo>
                        <a:pt x="5" y="75"/>
                      </a:lnTo>
                      <a:lnTo>
                        <a:pt x="0" y="91"/>
                      </a:lnTo>
                      <a:lnTo>
                        <a:pt x="2" y="104"/>
                      </a:lnTo>
                      <a:lnTo>
                        <a:pt x="10" y="116"/>
                      </a:lnTo>
                      <a:lnTo>
                        <a:pt x="12" y="130"/>
                      </a:lnTo>
                      <a:lnTo>
                        <a:pt x="12" y="141"/>
                      </a:lnTo>
                      <a:lnTo>
                        <a:pt x="5" y="153"/>
                      </a:lnTo>
                      <a:lnTo>
                        <a:pt x="27" y="152"/>
                      </a:lnTo>
                      <a:lnTo>
                        <a:pt x="42" y="147"/>
                      </a:lnTo>
                      <a:lnTo>
                        <a:pt x="64" y="147"/>
                      </a:lnTo>
                      <a:lnTo>
                        <a:pt x="75" y="142"/>
                      </a:lnTo>
                      <a:lnTo>
                        <a:pt x="94" y="145"/>
                      </a:lnTo>
                      <a:lnTo>
                        <a:pt x="105" y="144"/>
                      </a:lnTo>
                      <a:lnTo>
                        <a:pt x="99" y="131"/>
                      </a:lnTo>
                      <a:lnTo>
                        <a:pt x="86" y="119"/>
                      </a:lnTo>
                      <a:lnTo>
                        <a:pt x="81" y="104"/>
                      </a:lnTo>
                      <a:lnTo>
                        <a:pt x="85" y="81"/>
                      </a:lnTo>
                      <a:lnTo>
                        <a:pt x="81" y="61"/>
                      </a:lnTo>
                      <a:lnTo>
                        <a:pt x="83" y="38"/>
                      </a:lnTo>
                      <a:lnTo>
                        <a:pt x="97" y="18"/>
                      </a:lnTo>
                    </a:path>
                  </a:pathLst>
                </a:custGeom>
                <a:solidFill>
                  <a:srgbClr val="E0E0E0"/>
                </a:solidFill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3" name="Freeform 38"/>
                <p:cNvSpPr>
                  <a:spLocks/>
                </p:cNvSpPr>
                <p:nvPr/>
              </p:nvSpPr>
              <p:spPr bwMode="auto">
                <a:xfrm>
                  <a:off x="195" y="39"/>
                  <a:ext cx="74" cy="12"/>
                </a:xfrm>
                <a:custGeom>
                  <a:avLst/>
                  <a:gdLst>
                    <a:gd name="T0" fmla="*/ 0 w 74"/>
                    <a:gd name="T1" fmla="*/ 11 h 12"/>
                    <a:gd name="T2" fmla="*/ 10 w 74"/>
                    <a:gd name="T3" fmla="*/ 7 h 12"/>
                    <a:gd name="T4" fmla="*/ 16 w 74"/>
                    <a:gd name="T5" fmla="*/ 4 h 12"/>
                    <a:gd name="T6" fmla="*/ 27 w 74"/>
                    <a:gd name="T7" fmla="*/ 1 h 12"/>
                    <a:gd name="T8" fmla="*/ 38 w 74"/>
                    <a:gd name="T9" fmla="*/ 0 h 12"/>
                    <a:gd name="T10" fmla="*/ 46 w 74"/>
                    <a:gd name="T11" fmla="*/ 0 h 12"/>
                    <a:gd name="T12" fmla="*/ 55 w 74"/>
                    <a:gd name="T13" fmla="*/ 2 h 12"/>
                    <a:gd name="T14" fmla="*/ 64 w 74"/>
                    <a:gd name="T15" fmla="*/ 5 h 12"/>
                    <a:gd name="T16" fmla="*/ 73 w 74"/>
                    <a:gd name="T17" fmla="*/ 9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4"/>
                    <a:gd name="T28" fmla="*/ 0 h 12"/>
                    <a:gd name="T29" fmla="*/ 74 w 74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4" h="12">
                      <a:moveTo>
                        <a:pt x="0" y="11"/>
                      </a:moveTo>
                      <a:lnTo>
                        <a:pt x="10" y="7"/>
                      </a:lnTo>
                      <a:lnTo>
                        <a:pt x="16" y="4"/>
                      </a:lnTo>
                      <a:lnTo>
                        <a:pt x="27" y="1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5" y="2"/>
                      </a:lnTo>
                      <a:lnTo>
                        <a:pt x="64" y="5"/>
                      </a:lnTo>
                      <a:lnTo>
                        <a:pt x="73" y="9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4" name="Freeform 39"/>
                <p:cNvSpPr>
                  <a:spLocks/>
                </p:cNvSpPr>
                <p:nvPr/>
              </p:nvSpPr>
              <p:spPr bwMode="auto">
                <a:xfrm>
                  <a:off x="185" y="78"/>
                  <a:ext cx="70" cy="14"/>
                </a:xfrm>
                <a:custGeom>
                  <a:avLst/>
                  <a:gdLst>
                    <a:gd name="T0" fmla="*/ 0 w 70"/>
                    <a:gd name="T1" fmla="*/ 7 h 14"/>
                    <a:gd name="T2" fmla="*/ 11 w 70"/>
                    <a:gd name="T3" fmla="*/ 4 h 14"/>
                    <a:gd name="T4" fmla="*/ 25 w 70"/>
                    <a:gd name="T5" fmla="*/ 0 h 14"/>
                    <a:gd name="T6" fmla="*/ 39 w 70"/>
                    <a:gd name="T7" fmla="*/ 0 h 14"/>
                    <a:gd name="T8" fmla="*/ 51 w 70"/>
                    <a:gd name="T9" fmla="*/ 2 h 14"/>
                    <a:gd name="T10" fmla="*/ 58 w 70"/>
                    <a:gd name="T11" fmla="*/ 5 h 14"/>
                    <a:gd name="T12" fmla="*/ 65 w 70"/>
                    <a:gd name="T13" fmla="*/ 7 h 14"/>
                    <a:gd name="T14" fmla="*/ 69 w 70"/>
                    <a:gd name="T15" fmla="*/ 13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14"/>
                    <a:gd name="T26" fmla="*/ 70 w 70"/>
                    <a:gd name="T27" fmla="*/ 14 h 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14">
                      <a:moveTo>
                        <a:pt x="0" y="7"/>
                      </a:moveTo>
                      <a:lnTo>
                        <a:pt x="11" y="4"/>
                      </a:lnTo>
                      <a:lnTo>
                        <a:pt x="25" y="0"/>
                      </a:lnTo>
                      <a:lnTo>
                        <a:pt x="39" y="0"/>
                      </a:lnTo>
                      <a:lnTo>
                        <a:pt x="51" y="2"/>
                      </a:lnTo>
                      <a:lnTo>
                        <a:pt x="58" y="5"/>
                      </a:lnTo>
                      <a:lnTo>
                        <a:pt x="65" y="7"/>
                      </a:lnTo>
                      <a:lnTo>
                        <a:pt x="69" y="13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5" name="Freeform 40"/>
                <p:cNvSpPr>
                  <a:spLocks/>
                </p:cNvSpPr>
                <p:nvPr/>
              </p:nvSpPr>
              <p:spPr bwMode="auto">
                <a:xfrm>
                  <a:off x="168" y="118"/>
                  <a:ext cx="64" cy="18"/>
                </a:xfrm>
                <a:custGeom>
                  <a:avLst/>
                  <a:gdLst>
                    <a:gd name="T0" fmla="*/ 4 w 64"/>
                    <a:gd name="T1" fmla="*/ 17 h 18"/>
                    <a:gd name="T2" fmla="*/ 0 w 64"/>
                    <a:gd name="T3" fmla="*/ 14 h 18"/>
                    <a:gd name="T4" fmla="*/ 2 w 64"/>
                    <a:gd name="T5" fmla="*/ 8 h 18"/>
                    <a:gd name="T6" fmla="*/ 8 w 64"/>
                    <a:gd name="T7" fmla="*/ 6 h 18"/>
                    <a:gd name="T8" fmla="*/ 19 w 64"/>
                    <a:gd name="T9" fmla="*/ 3 h 18"/>
                    <a:gd name="T10" fmla="*/ 30 w 64"/>
                    <a:gd name="T11" fmla="*/ 0 h 18"/>
                    <a:gd name="T12" fmla="*/ 40 w 64"/>
                    <a:gd name="T13" fmla="*/ 0 h 18"/>
                    <a:gd name="T14" fmla="*/ 49 w 64"/>
                    <a:gd name="T15" fmla="*/ 1 h 18"/>
                    <a:gd name="T16" fmla="*/ 57 w 64"/>
                    <a:gd name="T17" fmla="*/ 4 h 18"/>
                    <a:gd name="T18" fmla="*/ 63 w 64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4"/>
                    <a:gd name="T31" fmla="*/ 0 h 18"/>
                    <a:gd name="T32" fmla="*/ 64 w 6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4" h="18">
                      <a:moveTo>
                        <a:pt x="4" y="17"/>
                      </a:moveTo>
                      <a:lnTo>
                        <a:pt x="0" y="14"/>
                      </a:lnTo>
                      <a:lnTo>
                        <a:pt x="2" y="8"/>
                      </a:lnTo>
                      <a:lnTo>
                        <a:pt x="8" y="6"/>
                      </a:lnTo>
                      <a:lnTo>
                        <a:pt x="19" y="3"/>
                      </a:lnTo>
                      <a:lnTo>
                        <a:pt x="30" y="0"/>
                      </a:lnTo>
                      <a:lnTo>
                        <a:pt x="40" y="0"/>
                      </a:lnTo>
                      <a:lnTo>
                        <a:pt x="49" y="1"/>
                      </a:lnTo>
                      <a:lnTo>
                        <a:pt x="57" y="4"/>
                      </a:lnTo>
                      <a:lnTo>
                        <a:pt x="63" y="6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86" name="Rectangle 41"/>
                <p:cNvSpPr>
                  <a:spLocks noChangeArrowheads="1"/>
                </p:cNvSpPr>
                <p:nvPr/>
              </p:nvSpPr>
              <p:spPr bwMode="auto">
                <a:xfrm>
                  <a:off x="35" y="44"/>
                  <a:ext cx="36" cy="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grpSp>
          <p:nvGrpSpPr>
            <p:cNvPr id="22552" name="Group 43"/>
            <p:cNvGrpSpPr>
              <a:grpSpLocks/>
            </p:cNvGrpSpPr>
            <p:nvPr/>
          </p:nvGrpSpPr>
          <p:grpSpPr bwMode="auto">
            <a:xfrm>
              <a:off x="75" y="0"/>
              <a:ext cx="682" cy="1091"/>
              <a:chOff x="0" y="0"/>
              <a:chExt cx="682" cy="1091"/>
            </a:xfrm>
          </p:grpSpPr>
          <p:grpSp>
            <p:nvGrpSpPr>
              <p:cNvPr id="22553" name="Group 44"/>
              <p:cNvGrpSpPr>
                <a:grpSpLocks/>
              </p:cNvGrpSpPr>
              <p:nvPr/>
            </p:nvGrpSpPr>
            <p:grpSpPr bwMode="auto">
              <a:xfrm>
                <a:off x="0" y="0"/>
                <a:ext cx="682" cy="1091"/>
                <a:chOff x="0" y="0"/>
                <a:chExt cx="682" cy="1091"/>
              </a:xfrm>
            </p:grpSpPr>
            <p:sp>
              <p:nvSpPr>
                <p:cNvPr id="22570" name="Freeform 44"/>
                <p:cNvSpPr>
                  <a:spLocks/>
                </p:cNvSpPr>
                <p:nvPr/>
              </p:nvSpPr>
              <p:spPr bwMode="auto">
                <a:xfrm>
                  <a:off x="0" y="82"/>
                  <a:ext cx="642" cy="1009"/>
                </a:xfrm>
                <a:custGeom>
                  <a:avLst/>
                  <a:gdLst>
                    <a:gd name="T0" fmla="*/ 65 w 642"/>
                    <a:gd name="T1" fmla="*/ 452 h 1009"/>
                    <a:gd name="T2" fmla="*/ 79 w 642"/>
                    <a:gd name="T3" fmla="*/ 535 h 1009"/>
                    <a:gd name="T4" fmla="*/ 84 w 642"/>
                    <a:gd name="T5" fmla="*/ 613 h 1009"/>
                    <a:gd name="T6" fmla="*/ 91 w 642"/>
                    <a:gd name="T7" fmla="*/ 677 h 1009"/>
                    <a:gd name="T8" fmla="*/ 100 w 642"/>
                    <a:gd name="T9" fmla="*/ 739 h 1009"/>
                    <a:gd name="T10" fmla="*/ 116 w 642"/>
                    <a:gd name="T11" fmla="*/ 818 h 1009"/>
                    <a:gd name="T12" fmla="*/ 141 w 642"/>
                    <a:gd name="T13" fmla="*/ 891 h 1009"/>
                    <a:gd name="T14" fmla="*/ 153 w 642"/>
                    <a:gd name="T15" fmla="*/ 922 h 1009"/>
                    <a:gd name="T16" fmla="*/ 178 w 642"/>
                    <a:gd name="T17" fmla="*/ 962 h 1009"/>
                    <a:gd name="T18" fmla="*/ 209 w 642"/>
                    <a:gd name="T19" fmla="*/ 985 h 1009"/>
                    <a:gd name="T20" fmla="*/ 234 w 642"/>
                    <a:gd name="T21" fmla="*/ 997 h 1009"/>
                    <a:gd name="T22" fmla="*/ 263 w 642"/>
                    <a:gd name="T23" fmla="*/ 1003 h 1009"/>
                    <a:gd name="T24" fmla="*/ 302 w 642"/>
                    <a:gd name="T25" fmla="*/ 1008 h 1009"/>
                    <a:gd name="T26" fmla="*/ 339 w 642"/>
                    <a:gd name="T27" fmla="*/ 1003 h 1009"/>
                    <a:gd name="T28" fmla="*/ 377 w 642"/>
                    <a:gd name="T29" fmla="*/ 993 h 1009"/>
                    <a:gd name="T30" fmla="*/ 407 w 642"/>
                    <a:gd name="T31" fmla="*/ 972 h 1009"/>
                    <a:gd name="T32" fmla="*/ 431 w 642"/>
                    <a:gd name="T33" fmla="*/ 939 h 1009"/>
                    <a:gd name="T34" fmla="*/ 452 w 642"/>
                    <a:gd name="T35" fmla="*/ 895 h 1009"/>
                    <a:gd name="T36" fmla="*/ 472 w 642"/>
                    <a:gd name="T37" fmla="*/ 854 h 1009"/>
                    <a:gd name="T38" fmla="*/ 502 w 642"/>
                    <a:gd name="T39" fmla="*/ 779 h 1009"/>
                    <a:gd name="T40" fmla="*/ 531 w 642"/>
                    <a:gd name="T41" fmla="*/ 684 h 1009"/>
                    <a:gd name="T42" fmla="*/ 552 w 642"/>
                    <a:gd name="T43" fmla="*/ 612 h 1009"/>
                    <a:gd name="T44" fmla="*/ 565 w 642"/>
                    <a:gd name="T45" fmla="*/ 526 h 1009"/>
                    <a:gd name="T46" fmla="*/ 575 w 642"/>
                    <a:gd name="T47" fmla="*/ 451 h 1009"/>
                    <a:gd name="T48" fmla="*/ 580 w 642"/>
                    <a:gd name="T49" fmla="*/ 422 h 1009"/>
                    <a:gd name="T50" fmla="*/ 599 w 642"/>
                    <a:gd name="T51" fmla="*/ 411 h 1009"/>
                    <a:gd name="T52" fmla="*/ 614 w 642"/>
                    <a:gd name="T53" fmla="*/ 400 h 1009"/>
                    <a:gd name="T54" fmla="*/ 630 w 642"/>
                    <a:gd name="T55" fmla="*/ 385 h 1009"/>
                    <a:gd name="T56" fmla="*/ 641 w 642"/>
                    <a:gd name="T57" fmla="*/ 367 h 1009"/>
                    <a:gd name="T58" fmla="*/ 639 w 642"/>
                    <a:gd name="T59" fmla="*/ 350 h 1009"/>
                    <a:gd name="T60" fmla="*/ 623 w 642"/>
                    <a:gd name="T61" fmla="*/ 335 h 1009"/>
                    <a:gd name="T62" fmla="*/ 604 w 642"/>
                    <a:gd name="T63" fmla="*/ 324 h 1009"/>
                    <a:gd name="T64" fmla="*/ 585 w 642"/>
                    <a:gd name="T65" fmla="*/ 321 h 1009"/>
                    <a:gd name="T66" fmla="*/ 585 w 642"/>
                    <a:gd name="T67" fmla="*/ 298 h 1009"/>
                    <a:gd name="T68" fmla="*/ 589 w 642"/>
                    <a:gd name="T69" fmla="*/ 237 h 1009"/>
                    <a:gd name="T70" fmla="*/ 595 w 642"/>
                    <a:gd name="T71" fmla="*/ 166 h 1009"/>
                    <a:gd name="T72" fmla="*/ 570 w 642"/>
                    <a:gd name="T73" fmla="*/ 89 h 1009"/>
                    <a:gd name="T74" fmla="*/ 537 w 642"/>
                    <a:gd name="T75" fmla="*/ 50 h 1009"/>
                    <a:gd name="T76" fmla="*/ 457 w 642"/>
                    <a:gd name="T77" fmla="*/ 7 h 1009"/>
                    <a:gd name="T78" fmla="*/ 356 w 642"/>
                    <a:gd name="T79" fmla="*/ 0 h 1009"/>
                    <a:gd name="T80" fmla="*/ 262 w 642"/>
                    <a:gd name="T81" fmla="*/ 11 h 1009"/>
                    <a:gd name="T82" fmla="*/ 151 w 642"/>
                    <a:gd name="T83" fmla="*/ 46 h 1009"/>
                    <a:gd name="T84" fmla="*/ 85 w 642"/>
                    <a:gd name="T85" fmla="*/ 116 h 1009"/>
                    <a:gd name="T86" fmla="*/ 81 w 642"/>
                    <a:gd name="T87" fmla="*/ 183 h 1009"/>
                    <a:gd name="T88" fmla="*/ 85 w 642"/>
                    <a:gd name="T89" fmla="*/ 230 h 1009"/>
                    <a:gd name="T90" fmla="*/ 81 w 642"/>
                    <a:gd name="T91" fmla="*/ 266 h 1009"/>
                    <a:gd name="T92" fmla="*/ 76 w 642"/>
                    <a:gd name="T93" fmla="*/ 291 h 1009"/>
                    <a:gd name="T94" fmla="*/ 56 w 642"/>
                    <a:gd name="T95" fmla="*/ 309 h 1009"/>
                    <a:gd name="T96" fmla="*/ 33 w 642"/>
                    <a:gd name="T97" fmla="*/ 320 h 1009"/>
                    <a:gd name="T98" fmla="*/ 9 w 642"/>
                    <a:gd name="T99" fmla="*/ 334 h 1009"/>
                    <a:gd name="T100" fmla="*/ 1 w 642"/>
                    <a:gd name="T101" fmla="*/ 352 h 1009"/>
                    <a:gd name="T102" fmla="*/ 0 w 642"/>
                    <a:gd name="T103" fmla="*/ 367 h 1009"/>
                    <a:gd name="T104" fmla="*/ 8 w 642"/>
                    <a:gd name="T105" fmla="*/ 387 h 1009"/>
                    <a:gd name="T106" fmla="*/ 35 w 642"/>
                    <a:gd name="T107" fmla="*/ 403 h 1009"/>
                    <a:gd name="T108" fmla="*/ 51 w 642"/>
                    <a:gd name="T109" fmla="*/ 411 h 1009"/>
                    <a:gd name="T110" fmla="*/ 65 w 642"/>
                    <a:gd name="T111" fmla="*/ 452 h 100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642"/>
                    <a:gd name="T169" fmla="*/ 0 h 1009"/>
                    <a:gd name="T170" fmla="*/ 642 w 642"/>
                    <a:gd name="T171" fmla="*/ 1009 h 100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642" h="1009">
                      <a:moveTo>
                        <a:pt x="65" y="452"/>
                      </a:moveTo>
                      <a:lnTo>
                        <a:pt x="79" y="535"/>
                      </a:lnTo>
                      <a:lnTo>
                        <a:pt x="84" y="613"/>
                      </a:lnTo>
                      <a:lnTo>
                        <a:pt x="91" y="677"/>
                      </a:lnTo>
                      <a:lnTo>
                        <a:pt x="100" y="739"/>
                      </a:lnTo>
                      <a:lnTo>
                        <a:pt x="116" y="818"/>
                      </a:lnTo>
                      <a:lnTo>
                        <a:pt x="141" y="891"/>
                      </a:lnTo>
                      <a:lnTo>
                        <a:pt x="153" y="922"/>
                      </a:lnTo>
                      <a:lnTo>
                        <a:pt x="178" y="962"/>
                      </a:lnTo>
                      <a:lnTo>
                        <a:pt x="209" y="985"/>
                      </a:lnTo>
                      <a:lnTo>
                        <a:pt x="234" y="997"/>
                      </a:lnTo>
                      <a:lnTo>
                        <a:pt x="263" y="1003"/>
                      </a:lnTo>
                      <a:lnTo>
                        <a:pt x="302" y="1008"/>
                      </a:lnTo>
                      <a:lnTo>
                        <a:pt x="339" y="1003"/>
                      </a:lnTo>
                      <a:lnTo>
                        <a:pt x="377" y="993"/>
                      </a:lnTo>
                      <a:lnTo>
                        <a:pt x="407" y="972"/>
                      </a:lnTo>
                      <a:lnTo>
                        <a:pt x="431" y="939"/>
                      </a:lnTo>
                      <a:lnTo>
                        <a:pt x="452" y="895"/>
                      </a:lnTo>
                      <a:lnTo>
                        <a:pt x="472" y="854"/>
                      </a:lnTo>
                      <a:lnTo>
                        <a:pt x="502" y="779"/>
                      </a:lnTo>
                      <a:lnTo>
                        <a:pt x="531" y="684"/>
                      </a:lnTo>
                      <a:lnTo>
                        <a:pt x="552" y="612"/>
                      </a:lnTo>
                      <a:lnTo>
                        <a:pt x="565" y="526"/>
                      </a:lnTo>
                      <a:lnTo>
                        <a:pt x="575" y="451"/>
                      </a:lnTo>
                      <a:lnTo>
                        <a:pt x="580" y="422"/>
                      </a:lnTo>
                      <a:lnTo>
                        <a:pt x="599" y="411"/>
                      </a:lnTo>
                      <a:lnTo>
                        <a:pt x="614" y="400"/>
                      </a:lnTo>
                      <a:lnTo>
                        <a:pt x="630" y="385"/>
                      </a:lnTo>
                      <a:lnTo>
                        <a:pt x="641" y="367"/>
                      </a:lnTo>
                      <a:lnTo>
                        <a:pt x="639" y="350"/>
                      </a:lnTo>
                      <a:lnTo>
                        <a:pt x="623" y="335"/>
                      </a:lnTo>
                      <a:lnTo>
                        <a:pt x="604" y="324"/>
                      </a:lnTo>
                      <a:lnTo>
                        <a:pt x="585" y="321"/>
                      </a:lnTo>
                      <a:lnTo>
                        <a:pt x="585" y="298"/>
                      </a:lnTo>
                      <a:lnTo>
                        <a:pt x="589" y="237"/>
                      </a:lnTo>
                      <a:lnTo>
                        <a:pt x="595" y="166"/>
                      </a:lnTo>
                      <a:lnTo>
                        <a:pt x="570" y="89"/>
                      </a:lnTo>
                      <a:lnTo>
                        <a:pt x="537" y="50"/>
                      </a:lnTo>
                      <a:lnTo>
                        <a:pt x="457" y="7"/>
                      </a:lnTo>
                      <a:lnTo>
                        <a:pt x="356" y="0"/>
                      </a:lnTo>
                      <a:lnTo>
                        <a:pt x="262" y="11"/>
                      </a:lnTo>
                      <a:lnTo>
                        <a:pt x="151" y="46"/>
                      </a:lnTo>
                      <a:lnTo>
                        <a:pt x="85" y="116"/>
                      </a:lnTo>
                      <a:lnTo>
                        <a:pt x="81" y="183"/>
                      </a:lnTo>
                      <a:lnTo>
                        <a:pt x="85" y="230"/>
                      </a:lnTo>
                      <a:lnTo>
                        <a:pt x="81" y="266"/>
                      </a:lnTo>
                      <a:lnTo>
                        <a:pt x="76" y="291"/>
                      </a:lnTo>
                      <a:lnTo>
                        <a:pt x="56" y="309"/>
                      </a:lnTo>
                      <a:lnTo>
                        <a:pt x="33" y="320"/>
                      </a:lnTo>
                      <a:lnTo>
                        <a:pt x="9" y="334"/>
                      </a:lnTo>
                      <a:lnTo>
                        <a:pt x="1" y="352"/>
                      </a:lnTo>
                      <a:lnTo>
                        <a:pt x="0" y="367"/>
                      </a:lnTo>
                      <a:lnTo>
                        <a:pt x="8" y="387"/>
                      </a:lnTo>
                      <a:lnTo>
                        <a:pt x="35" y="403"/>
                      </a:lnTo>
                      <a:lnTo>
                        <a:pt x="51" y="411"/>
                      </a:lnTo>
                      <a:lnTo>
                        <a:pt x="65" y="452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2571" name="Group 46"/>
                <p:cNvGrpSpPr>
                  <a:grpSpLocks/>
                </p:cNvGrpSpPr>
                <p:nvPr/>
              </p:nvGrpSpPr>
              <p:grpSpPr bwMode="auto">
                <a:xfrm>
                  <a:off x="1" y="0"/>
                  <a:ext cx="681" cy="418"/>
                  <a:chOff x="0" y="0"/>
                  <a:chExt cx="681" cy="418"/>
                </a:xfrm>
              </p:grpSpPr>
              <p:sp>
                <p:nvSpPr>
                  <p:cNvPr id="22572" name="Freeform 46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681" cy="418"/>
                  </a:xfrm>
                  <a:custGeom>
                    <a:avLst/>
                    <a:gdLst>
                      <a:gd name="T0" fmla="*/ 540 w 681"/>
                      <a:gd name="T1" fmla="*/ 361 h 418"/>
                      <a:gd name="T2" fmla="*/ 584 w 681"/>
                      <a:gd name="T3" fmla="*/ 408 h 418"/>
                      <a:gd name="T4" fmla="*/ 608 w 681"/>
                      <a:gd name="T5" fmla="*/ 367 h 418"/>
                      <a:gd name="T6" fmla="*/ 637 w 681"/>
                      <a:gd name="T7" fmla="*/ 326 h 418"/>
                      <a:gd name="T8" fmla="*/ 650 w 681"/>
                      <a:gd name="T9" fmla="*/ 283 h 418"/>
                      <a:gd name="T10" fmla="*/ 630 w 681"/>
                      <a:gd name="T11" fmla="*/ 250 h 418"/>
                      <a:gd name="T12" fmla="*/ 673 w 681"/>
                      <a:gd name="T13" fmla="*/ 209 h 418"/>
                      <a:gd name="T14" fmla="*/ 674 w 681"/>
                      <a:gd name="T15" fmla="*/ 169 h 418"/>
                      <a:gd name="T16" fmla="*/ 614 w 681"/>
                      <a:gd name="T17" fmla="*/ 143 h 418"/>
                      <a:gd name="T18" fmla="*/ 553 w 681"/>
                      <a:gd name="T19" fmla="*/ 127 h 418"/>
                      <a:gd name="T20" fmla="*/ 516 w 681"/>
                      <a:gd name="T21" fmla="*/ 97 h 418"/>
                      <a:gd name="T22" fmla="*/ 489 w 681"/>
                      <a:gd name="T23" fmla="*/ 68 h 418"/>
                      <a:gd name="T24" fmla="*/ 444 w 681"/>
                      <a:gd name="T25" fmla="*/ 52 h 418"/>
                      <a:gd name="T26" fmla="*/ 410 w 681"/>
                      <a:gd name="T27" fmla="*/ 37 h 418"/>
                      <a:gd name="T28" fmla="*/ 406 w 681"/>
                      <a:gd name="T29" fmla="*/ 11 h 418"/>
                      <a:gd name="T30" fmla="*/ 364 w 681"/>
                      <a:gd name="T31" fmla="*/ 4 h 418"/>
                      <a:gd name="T32" fmla="*/ 296 w 681"/>
                      <a:gd name="T33" fmla="*/ 19 h 418"/>
                      <a:gd name="T34" fmla="*/ 213 w 681"/>
                      <a:gd name="T35" fmla="*/ 8 h 418"/>
                      <a:gd name="T36" fmla="*/ 148 w 681"/>
                      <a:gd name="T37" fmla="*/ 0 h 418"/>
                      <a:gd name="T38" fmla="*/ 110 w 681"/>
                      <a:gd name="T39" fmla="*/ 35 h 418"/>
                      <a:gd name="T40" fmla="*/ 67 w 681"/>
                      <a:gd name="T41" fmla="*/ 77 h 418"/>
                      <a:gd name="T42" fmla="*/ 9 w 681"/>
                      <a:gd name="T43" fmla="*/ 111 h 418"/>
                      <a:gd name="T44" fmla="*/ 19 w 681"/>
                      <a:gd name="T45" fmla="*/ 156 h 418"/>
                      <a:gd name="T46" fmla="*/ 17 w 681"/>
                      <a:gd name="T47" fmla="*/ 192 h 418"/>
                      <a:gd name="T48" fmla="*/ 2 w 681"/>
                      <a:gd name="T49" fmla="*/ 225 h 418"/>
                      <a:gd name="T50" fmla="*/ 12 w 681"/>
                      <a:gd name="T51" fmla="*/ 272 h 418"/>
                      <a:gd name="T52" fmla="*/ 24 w 681"/>
                      <a:gd name="T53" fmla="*/ 308 h 418"/>
                      <a:gd name="T54" fmla="*/ 42 w 681"/>
                      <a:gd name="T55" fmla="*/ 359 h 418"/>
                      <a:gd name="T56" fmla="*/ 65 w 681"/>
                      <a:gd name="T57" fmla="*/ 403 h 418"/>
                      <a:gd name="T58" fmla="*/ 84 w 681"/>
                      <a:gd name="T59" fmla="*/ 396 h 418"/>
                      <a:gd name="T60" fmla="*/ 130 w 681"/>
                      <a:gd name="T61" fmla="*/ 359 h 418"/>
                      <a:gd name="T62" fmla="*/ 167 w 681"/>
                      <a:gd name="T63" fmla="*/ 322 h 418"/>
                      <a:gd name="T64" fmla="*/ 167 w 681"/>
                      <a:gd name="T65" fmla="*/ 291 h 418"/>
                      <a:gd name="T66" fmla="*/ 173 w 681"/>
                      <a:gd name="T67" fmla="*/ 267 h 418"/>
                      <a:gd name="T68" fmla="*/ 160 w 681"/>
                      <a:gd name="T69" fmla="*/ 239 h 418"/>
                      <a:gd name="T70" fmla="*/ 133 w 681"/>
                      <a:gd name="T71" fmla="*/ 228 h 418"/>
                      <a:gd name="T72" fmla="*/ 142 w 681"/>
                      <a:gd name="T73" fmla="*/ 205 h 418"/>
                      <a:gd name="T74" fmla="*/ 157 w 681"/>
                      <a:gd name="T75" fmla="*/ 187 h 418"/>
                      <a:gd name="T76" fmla="*/ 164 w 681"/>
                      <a:gd name="T77" fmla="*/ 168 h 418"/>
                      <a:gd name="T78" fmla="*/ 200 w 681"/>
                      <a:gd name="T79" fmla="*/ 162 h 418"/>
                      <a:gd name="T80" fmla="*/ 234 w 681"/>
                      <a:gd name="T81" fmla="*/ 162 h 418"/>
                      <a:gd name="T82" fmla="*/ 271 w 681"/>
                      <a:gd name="T83" fmla="*/ 157 h 418"/>
                      <a:gd name="T84" fmla="*/ 302 w 681"/>
                      <a:gd name="T85" fmla="*/ 171 h 418"/>
                      <a:gd name="T86" fmla="*/ 327 w 681"/>
                      <a:gd name="T87" fmla="*/ 186 h 418"/>
                      <a:gd name="T88" fmla="*/ 370 w 681"/>
                      <a:gd name="T89" fmla="*/ 177 h 418"/>
                      <a:gd name="T90" fmla="*/ 409 w 681"/>
                      <a:gd name="T91" fmla="*/ 157 h 418"/>
                      <a:gd name="T92" fmla="*/ 432 w 681"/>
                      <a:gd name="T93" fmla="*/ 131 h 418"/>
                      <a:gd name="T94" fmla="*/ 451 w 681"/>
                      <a:gd name="T95" fmla="*/ 116 h 418"/>
                      <a:gd name="T96" fmla="*/ 491 w 681"/>
                      <a:gd name="T97" fmla="*/ 120 h 418"/>
                      <a:gd name="T98" fmla="*/ 504 w 681"/>
                      <a:gd name="T99" fmla="*/ 149 h 418"/>
                      <a:gd name="T100" fmla="*/ 524 w 681"/>
                      <a:gd name="T101" fmla="*/ 174 h 418"/>
                      <a:gd name="T102" fmla="*/ 519 w 681"/>
                      <a:gd name="T103" fmla="*/ 197 h 418"/>
                      <a:gd name="T104" fmla="*/ 513 w 681"/>
                      <a:gd name="T105" fmla="*/ 222 h 418"/>
                      <a:gd name="T106" fmla="*/ 525 w 681"/>
                      <a:gd name="T107" fmla="*/ 248 h 418"/>
                      <a:gd name="T108" fmla="*/ 526 w 681"/>
                      <a:gd name="T109" fmla="*/ 288 h 41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81"/>
                      <a:gd name="T166" fmla="*/ 0 h 418"/>
                      <a:gd name="T167" fmla="*/ 681 w 681"/>
                      <a:gd name="T168" fmla="*/ 418 h 41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81" h="418">
                        <a:moveTo>
                          <a:pt x="521" y="326"/>
                        </a:moveTo>
                        <a:lnTo>
                          <a:pt x="540" y="361"/>
                        </a:lnTo>
                        <a:lnTo>
                          <a:pt x="560" y="389"/>
                        </a:lnTo>
                        <a:lnTo>
                          <a:pt x="584" y="408"/>
                        </a:lnTo>
                        <a:lnTo>
                          <a:pt x="596" y="393"/>
                        </a:lnTo>
                        <a:lnTo>
                          <a:pt x="608" y="367"/>
                        </a:lnTo>
                        <a:lnTo>
                          <a:pt x="616" y="337"/>
                        </a:lnTo>
                        <a:lnTo>
                          <a:pt x="637" y="326"/>
                        </a:lnTo>
                        <a:lnTo>
                          <a:pt x="646" y="306"/>
                        </a:lnTo>
                        <a:lnTo>
                          <a:pt x="650" y="283"/>
                        </a:lnTo>
                        <a:lnTo>
                          <a:pt x="640" y="262"/>
                        </a:lnTo>
                        <a:lnTo>
                          <a:pt x="630" y="250"/>
                        </a:lnTo>
                        <a:lnTo>
                          <a:pt x="653" y="230"/>
                        </a:lnTo>
                        <a:lnTo>
                          <a:pt x="673" y="209"/>
                        </a:lnTo>
                        <a:lnTo>
                          <a:pt x="680" y="189"/>
                        </a:lnTo>
                        <a:lnTo>
                          <a:pt x="674" y="169"/>
                        </a:lnTo>
                        <a:lnTo>
                          <a:pt x="644" y="151"/>
                        </a:lnTo>
                        <a:lnTo>
                          <a:pt x="614" y="143"/>
                        </a:lnTo>
                        <a:lnTo>
                          <a:pt x="580" y="135"/>
                        </a:lnTo>
                        <a:lnTo>
                          <a:pt x="553" y="127"/>
                        </a:lnTo>
                        <a:lnTo>
                          <a:pt x="531" y="114"/>
                        </a:lnTo>
                        <a:lnTo>
                          <a:pt x="516" y="97"/>
                        </a:lnTo>
                        <a:lnTo>
                          <a:pt x="507" y="83"/>
                        </a:lnTo>
                        <a:lnTo>
                          <a:pt x="489" y="68"/>
                        </a:lnTo>
                        <a:lnTo>
                          <a:pt x="468" y="58"/>
                        </a:lnTo>
                        <a:lnTo>
                          <a:pt x="444" y="52"/>
                        </a:lnTo>
                        <a:lnTo>
                          <a:pt x="418" y="55"/>
                        </a:lnTo>
                        <a:lnTo>
                          <a:pt x="410" y="37"/>
                        </a:lnTo>
                        <a:lnTo>
                          <a:pt x="412" y="25"/>
                        </a:lnTo>
                        <a:lnTo>
                          <a:pt x="406" y="11"/>
                        </a:lnTo>
                        <a:lnTo>
                          <a:pt x="383" y="4"/>
                        </a:lnTo>
                        <a:lnTo>
                          <a:pt x="364" y="4"/>
                        </a:lnTo>
                        <a:lnTo>
                          <a:pt x="336" y="9"/>
                        </a:lnTo>
                        <a:lnTo>
                          <a:pt x="296" y="19"/>
                        </a:lnTo>
                        <a:lnTo>
                          <a:pt x="259" y="14"/>
                        </a:lnTo>
                        <a:lnTo>
                          <a:pt x="213" y="8"/>
                        </a:lnTo>
                        <a:lnTo>
                          <a:pt x="175" y="1"/>
                        </a:lnTo>
                        <a:lnTo>
                          <a:pt x="148" y="0"/>
                        </a:lnTo>
                        <a:lnTo>
                          <a:pt x="125" y="14"/>
                        </a:lnTo>
                        <a:lnTo>
                          <a:pt x="110" y="35"/>
                        </a:lnTo>
                        <a:lnTo>
                          <a:pt x="92" y="55"/>
                        </a:lnTo>
                        <a:lnTo>
                          <a:pt x="67" y="77"/>
                        </a:lnTo>
                        <a:lnTo>
                          <a:pt x="40" y="93"/>
                        </a:lnTo>
                        <a:lnTo>
                          <a:pt x="9" y="111"/>
                        </a:lnTo>
                        <a:lnTo>
                          <a:pt x="7" y="132"/>
                        </a:lnTo>
                        <a:lnTo>
                          <a:pt x="19" y="156"/>
                        </a:lnTo>
                        <a:lnTo>
                          <a:pt x="24" y="171"/>
                        </a:lnTo>
                        <a:lnTo>
                          <a:pt x="17" y="192"/>
                        </a:lnTo>
                        <a:lnTo>
                          <a:pt x="8" y="209"/>
                        </a:lnTo>
                        <a:lnTo>
                          <a:pt x="2" y="225"/>
                        </a:lnTo>
                        <a:lnTo>
                          <a:pt x="0" y="250"/>
                        </a:lnTo>
                        <a:lnTo>
                          <a:pt x="12" y="272"/>
                        </a:lnTo>
                        <a:lnTo>
                          <a:pt x="22" y="289"/>
                        </a:lnTo>
                        <a:lnTo>
                          <a:pt x="24" y="308"/>
                        </a:lnTo>
                        <a:lnTo>
                          <a:pt x="30" y="335"/>
                        </a:lnTo>
                        <a:lnTo>
                          <a:pt x="42" y="359"/>
                        </a:lnTo>
                        <a:lnTo>
                          <a:pt x="50" y="380"/>
                        </a:lnTo>
                        <a:lnTo>
                          <a:pt x="65" y="403"/>
                        </a:lnTo>
                        <a:lnTo>
                          <a:pt x="75" y="417"/>
                        </a:lnTo>
                        <a:lnTo>
                          <a:pt x="84" y="396"/>
                        </a:lnTo>
                        <a:lnTo>
                          <a:pt x="102" y="374"/>
                        </a:lnTo>
                        <a:lnTo>
                          <a:pt x="130" y="359"/>
                        </a:lnTo>
                        <a:lnTo>
                          <a:pt x="153" y="339"/>
                        </a:lnTo>
                        <a:lnTo>
                          <a:pt x="167" y="322"/>
                        </a:lnTo>
                        <a:lnTo>
                          <a:pt x="171" y="305"/>
                        </a:lnTo>
                        <a:lnTo>
                          <a:pt x="167" y="291"/>
                        </a:lnTo>
                        <a:lnTo>
                          <a:pt x="170" y="278"/>
                        </a:lnTo>
                        <a:lnTo>
                          <a:pt x="173" y="267"/>
                        </a:lnTo>
                        <a:lnTo>
                          <a:pt x="171" y="255"/>
                        </a:lnTo>
                        <a:lnTo>
                          <a:pt x="160" y="239"/>
                        </a:lnTo>
                        <a:lnTo>
                          <a:pt x="146" y="233"/>
                        </a:lnTo>
                        <a:lnTo>
                          <a:pt x="133" y="228"/>
                        </a:lnTo>
                        <a:lnTo>
                          <a:pt x="135" y="217"/>
                        </a:lnTo>
                        <a:lnTo>
                          <a:pt x="142" y="205"/>
                        </a:lnTo>
                        <a:lnTo>
                          <a:pt x="152" y="192"/>
                        </a:lnTo>
                        <a:lnTo>
                          <a:pt x="157" y="187"/>
                        </a:lnTo>
                        <a:lnTo>
                          <a:pt x="159" y="177"/>
                        </a:lnTo>
                        <a:lnTo>
                          <a:pt x="164" y="168"/>
                        </a:lnTo>
                        <a:lnTo>
                          <a:pt x="178" y="162"/>
                        </a:lnTo>
                        <a:lnTo>
                          <a:pt x="200" y="162"/>
                        </a:lnTo>
                        <a:lnTo>
                          <a:pt x="219" y="162"/>
                        </a:lnTo>
                        <a:lnTo>
                          <a:pt x="234" y="162"/>
                        </a:lnTo>
                        <a:lnTo>
                          <a:pt x="252" y="157"/>
                        </a:lnTo>
                        <a:lnTo>
                          <a:pt x="271" y="157"/>
                        </a:lnTo>
                        <a:lnTo>
                          <a:pt x="290" y="163"/>
                        </a:lnTo>
                        <a:lnTo>
                          <a:pt x="302" y="171"/>
                        </a:lnTo>
                        <a:lnTo>
                          <a:pt x="312" y="179"/>
                        </a:lnTo>
                        <a:lnTo>
                          <a:pt x="327" y="186"/>
                        </a:lnTo>
                        <a:lnTo>
                          <a:pt x="350" y="184"/>
                        </a:lnTo>
                        <a:lnTo>
                          <a:pt x="370" y="177"/>
                        </a:lnTo>
                        <a:lnTo>
                          <a:pt x="387" y="170"/>
                        </a:lnTo>
                        <a:lnTo>
                          <a:pt x="409" y="157"/>
                        </a:lnTo>
                        <a:lnTo>
                          <a:pt x="423" y="145"/>
                        </a:lnTo>
                        <a:lnTo>
                          <a:pt x="432" y="131"/>
                        </a:lnTo>
                        <a:lnTo>
                          <a:pt x="439" y="120"/>
                        </a:lnTo>
                        <a:lnTo>
                          <a:pt x="451" y="116"/>
                        </a:lnTo>
                        <a:lnTo>
                          <a:pt x="468" y="118"/>
                        </a:lnTo>
                        <a:lnTo>
                          <a:pt x="491" y="120"/>
                        </a:lnTo>
                        <a:lnTo>
                          <a:pt x="497" y="134"/>
                        </a:lnTo>
                        <a:lnTo>
                          <a:pt x="504" y="149"/>
                        </a:lnTo>
                        <a:lnTo>
                          <a:pt x="514" y="163"/>
                        </a:lnTo>
                        <a:lnTo>
                          <a:pt x="524" y="174"/>
                        </a:lnTo>
                        <a:lnTo>
                          <a:pt x="528" y="184"/>
                        </a:lnTo>
                        <a:lnTo>
                          <a:pt x="519" y="197"/>
                        </a:lnTo>
                        <a:lnTo>
                          <a:pt x="513" y="210"/>
                        </a:lnTo>
                        <a:lnTo>
                          <a:pt x="513" y="222"/>
                        </a:lnTo>
                        <a:lnTo>
                          <a:pt x="519" y="236"/>
                        </a:lnTo>
                        <a:lnTo>
                          <a:pt x="525" y="248"/>
                        </a:lnTo>
                        <a:lnTo>
                          <a:pt x="539" y="259"/>
                        </a:lnTo>
                        <a:lnTo>
                          <a:pt x="526" y="288"/>
                        </a:lnTo>
                        <a:lnTo>
                          <a:pt x="521" y="326"/>
                        </a:lnTo>
                      </a:path>
                    </a:pathLst>
                  </a:custGeom>
                  <a:solidFill>
                    <a:srgbClr val="A04000"/>
                  </a:solidFill>
                  <a:ln w="12700" cap="rnd" cmpd="sng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573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90" y="78"/>
                    <a:ext cx="500" cy="215"/>
                    <a:chOff x="0" y="0"/>
                    <a:chExt cx="500" cy="215"/>
                  </a:xfrm>
                </p:grpSpPr>
                <p:sp>
                  <p:nvSpPr>
                    <p:cNvPr id="22574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107" y="18"/>
                      <a:ext cx="82" cy="65"/>
                    </a:xfrm>
                    <a:custGeom>
                      <a:avLst/>
                      <a:gdLst>
                        <a:gd name="T0" fmla="*/ 81 w 82"/>
                        <a:gd name="T1" fmla="*/ 64 h 65"/>
                        <a:gd name="T2" fmla="*/ 58 w 82"/>
                        <a:gd name="T3" fmla="*/ 55 h 65"/>
                        <a:gd name="T4" fmla="*/ 45 w 82"/>
                        <a:gd name="T5" fmla="*/ 33 h 65"/>
                        <a:gd name="T6" fmla="*/ 51 w 82"/>
                        <a:gd name="T7" fmla="*/ 18 h 65"/>
                        <a:gd name="T8" fmla="*/ 67 w 82"/>
                        <a:gd name="T9" fmla="*/ 0 h 65"/>
                        <a:gd name="T10" fmla="*/ 55 w 82"/>
                        <a:gd name="T11" fmla="*/ 5 h 65"/>
                        <a:gd name="T12" fmla="*/ 46 w 82"/>
                        <a:gd name="T13" fmla="*/ 12 h 65"/>
                        <a:gd name="T14" fmla="*/ 34 w 82"/>
                        <a:gd name="T15" fmla="*/ 22 h 65"/>
                        <a:gd name="T16" fmla="*/ 34 w 82"/>
                        <a:gd name="T17" fmla="*/ 34 h 65"/>
                        <a:gd name="T18" fmla="*/ 38 w 82"/>
                        <a:gd name="T19" fmla="*/ 42 h 65"/>
                        <a:gd name="T20" fmla="*/ 36 w 82"/>
                        <a:gd name="T21" fmla="*/ 53 h 65"/>
                        <a:gd name="T22" fmla="*/ 28 w 82"/>
                        <a:gd name="T23" fmla="*/ 47 h 65"/>
                        <a:gd name="T24" fmla="*/ 11 w 82"/>
                        <a:gd name="T25" fmla="*/ 37 h 65"/>
                        <a:gd name="T26" fmla="*/ 9 w 82"/>
                        <a:gd name="T27" fmla="*/ 24 h 65"/>
                        <a:gd name="T28" fmla="*/ 0 w 82"/>
                        <a:gd name="T29" fmla="*/ 39 h 65"/>
                        <a:gd name="T30" fmla="*/ 12 w 82"/>
                        <a:gd name="T31" fmla="*/ 53 h 65"/>
                        <a:gd name="T32" fmla="*/ 17 w 82"/>
                        <a:gd name="T33" fmla="*/ 64 h 65"/>
                        <a:gd name="T34" fmla="*/ 37 w 82"/>
                        <a:gd name="T35" fmla="*/ 63 h 65"/>
                        <a:gd name="T36" fmla="*/ 59 w 82"/>
                        <a:gd name="T37" fmla="*/ 59 h 65"/>
                        <a:gd name="T38" fmla="*/ 81 w 82"/>
                        <a:gd name="T39" fmla="*/ 64 h 65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2"/>
                        <a:gd name="T61" fmla="*/ 0 h 65"/>
                        <a:gd name="T62" fmla="*/ 82 w 82"/>
                        <a:gd name="T63" fmla="*/ 65 h 65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2" h="65">
                          <a:moveTo>
                            <a:pt x="81" y="64"/>
                          </a:moveTo>
                          <a:lnTo>
                            <a:pt x="58" y="55"/>
                          </a:lnTo>
                          <a:lnTo>
                            <a:pt x="45" y="33"/>
                          </a:lnTo>
                          <a:lnTo>
                            <a:pt x="51" y="18"/>
                          </a:lnTo>
                          <a:lnTo>
                            <a:pt x="67" y="0"/>
                          </a:lnTo>
                          <a:lnTo>
                            <a:pt x="55" y="5"/>
                          </a:lnTo>
                          <a:lnTo>
                            <a:pt x="46" y="12"/>
                          </a:lnTo>
                          <a:lnTo>
                            <a:pt x="34" y="22"/>
                          </a:lnTo>
                          <a:lnTo>
                            <a:pt x="34" y="34"/>
                          </a:lnTo>
                          <a:lnTo>
                            <a:pt x="38" y="42"/>
                          </a:lnTo>
                          <a:lnTo>
                            <a:pt x="36" y="53"/>
                          </a:lnTo>
                          <a:lnTo>
                            <a:pt x="28" y="47"/>
                          </a:lnTo>
                          <a:lnTo>
                            <a:pt x="11" y="37"/>
                          </a:lnTo>
                          <a:lnTo>
                            <a:pt x="9" y="24"/>
                          </a:lnTo>
                          <a:lnTo>
                            <a:pt x="0" y="39"/>
                          </a:lnTo>
                          <a:lnTo>
                            <a:pt x="12" y="53"/>
                          </a:lnTo>
                          <a:lnTo>
                            <a:pt x="17" y="64"/>
                          </a:lnTo>
                          <a:lnTo>
                            <a:pt x="37" y="63"/>
                          </a:lnTo>
                          <a:lnTo>
                            <a:pt x="59" y="59"/>
                          </a:lnTo>
                          <a:lnTo>
                            <a:pt x="81" y="64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75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18" y="0"/>
                      <a:ext cx="47" cy="41"/>
                    </a:xfrm>
                    <a:custGeom>
                      <a:avLst/>
                      <a:gdLst>
                        <a:gd name="T0" fmla="*/ 29 w 47"/>
                        <a:gd name="T1" fmla="*/ 40 h 41"/>
                        <a:gd name="T2" fmla="*/ 35 w 47"/>
                        <a:gd name="T3" fmla="*/ 19 h 41"/>
                        <a:gd name="T4" fmla="*/ 29 w 47"/>
                        <a:gd name="T5" fmla="*/ 10 h 41"/>
                        <a:gd name="T6" fmla="*/ 15 w 47"/>
                        <a:gd name="T7" fmla="*/ 5 h 41"/>
                        <a:gd name="T8" fmla="*/ 0 w 47"/>
                        <a:gd name="T9" fmla="*/ 6 h 41"/>
                        <a:gd name="T10" fmla="*/ 12 w 47"/>
                        <a:gd name="T11" fmla="*/ 0 h 41"/>
                        <a:gd name="T12" fmla="*/ 29 w 47"/>
                        <a:gd name="T13" fmla="*/ 2 h 41"/>
                        <a:gd name="T14" fmla="*/ 45 w 47"/>
                        <a:gd name="T15" fmla="*/ 13 h 41"/>
                        <a:gd name="T16" fmla="*/ 46 w 47"/>
                        <a:gd name="T17" fmla="*/ 24 h 41"/>
                        <a:gd name="T18" fmla="*/ 29 w 47"/>
                        <a:gd name="T19" fmla="*/ 40 h 4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7"/>
                        <a:gd name="T31" fmla="*/ 0 h 41"/>
                        <a:gd name="T32" fmla="*/ 47 w 47"/>
                        <a:gd name="T33" fmla="*/ 41 h 41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7" h="41">
                          <a:moveTo>
                            <a:pt x="29" y="40"/>
                          </a:moveTo>
                          <a:lnTo>
                            <a:pt x="35" y="19"/>
                          </a:lnTo>
                          <a:lnTo>
                            <a:pt x="29" y="10"/>
                          </a:lnTo>
                          <a:lnTo>
                            <a:pt x="15" y="5"/>
                          </a:lnTo>
                          <a:lnTo>
                            <a:pt x="0" y="6"/>
                          </a:lnTo>
                          <a:lnTo>
                            <a:pt x="12" y="0"/>
                          </a:lnTo>
                          <a:lnTo>
                            <a:pt x="29" y="2"/>
                          </a:lnTo>
                          <a:lnTo>
                            <a:pt x="45" y="13"/>
                          </a:lnTo>
                          <a:lnTo>
                            <a:pt x="46" y="24"/>
                          </a:lnTo>
                          <a:lnTo>
                            <a:pt x="29" y="4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76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0" y="109"/>
                      <a:ext cx="41" cy="40"/>
                    </a:xfrm>
                    <a:custGeom>
                      <a:avLst/>
                      <a:gdLst>
                        <a:gd name="T0" fmla="*/ 40 w 41"/>
                        <a:gd name="T1" fmla="*/ 36 h 40"/>
                        <a:gd name="T2" fmla="*/ 16 w 41"/>
                        <a:gd name="T3" fmla="*/ 33 h 40"/>
                        <a:gd name="T4" fmla="*/ 13 w 41"/>
                        <a:gd name="T5" fmla="*/ 29 h 40"/>
                        <a:gd name="T6" fmla="*/ 3 w 41"/>
                        <a:gd name="T7" fmla="*/ 11 h 40"/>
                        <a:gd name="T8" fmla="*/ 3 w 41"/>
                        <a:gd name="T9" fmla="*/ 0 h 40"/>
                        <a:gd name="T10" fmla="*/ 0 w 41"/>
                        <a:gd name="T11" fmla="*/ 17 h 40"/>
                        <a:gd name="T12" fmla="*/ 3 w 41"/>
                        <a:gd name="T13" fmla="*/ 30 h 40"/>
                        <a:gd name="T14" fmla="*/ 10 w 41"/>
                        <a:gd name="T15" fmla="*/ 39 h 40"/>
                        <a:gd name="T16" fmla="*/ 40 w 41"/>
                        <a:gd name="T17" fmla="*/ 36 h 4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1"/>
                        <a:gd name="T28" fmla="*/ 0 h 40"/>
                        <a:gd name="T29" fmla="*/ 41 w 41"/>
                        <a:gd name="T30" fmla="*/ 40 h 4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1" h="40">
                          <a:moveTo>
                            <a:pt x="40" y="36"/>
                          </a:moveTo>
                          <a:lnTo>
                            <a:pt x="16" y="33"/>
                          </a:lnTo>
                          <a:lnTo>
                            <a:pt x="13" y="29"/>
                          </a:lnTo>
                          <a:lnTo>
                            <a:pt x="3" y="11"/>
                          </a:lnTo>
                          <a:lnTo>
                            <a:pt x="3" y="0"/>
                          </a:lnTo>
                          <a:lnTo>
                            <a:pt x="0" y="17"/>
                          </a:lnTo>
                          <a:lnTo>
                            <a:pt x="3" y="30"/>
                          </a:lnTo>
                          <a:lnTo>
                            <a:pt x="10" y="39"/>
                          </a:lnTo>
                          <a:lnTo>
                            <a:pt x="40" y="36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77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5" y="146"/>
                      <a:ext cx="36" cy="43"/>
                    </a:xfrm>
                    <a:custGeom>
                      <a:avLst/>
                      <a:gdLst>
                        <a:gd name="T0" fmla="*/ 35 w 36"/>
                        <a:gd name="T1" fmla="*/ 0 h 43"/>
                        <a:gd name="T2" fmla="*/ 9 w 36"/>
                        <a:gd name="T3" fmla="*/ 13 h 43"/>
                        <a:gd name="T4" fmla="*/ 0 w 36"/>
                        <a:gd name="T5" fmla="*/ 26 h 43"/>
                        <a:gd name="T6" fmla="*/ 2 w 36"/>
                        <a:gd name="T7" fmla="*/ 37 h 43"/>
                        <a:gd name="T8" fmla="*/ 13 w 36"/>
                        <a:gd name="T9" fmla="*/ 42 h 43"/>
                        <a:gd name="T10" fmla="*/ 13 w 36"/>
                        <a:gd name="T11" fmla="*/ 35 h 43"/>
                        <a:gd name="T12" fmla="*/ 13 w 36"/>
                        <a:gd name="T13" fmla="*/ 24 h 43"/>
                        <a:gd name="T14" fmla="*/ 21 w 36"/>
                        <a:gd name="T15" fmla="*/ 18 h 43"/>
                        <a:gd name="T16" fmla="*/ 35 w 36"/>
                        <a:gd name="T17" fmla="*/ 0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6"/>
                        <a:gd name="T28" fmla="*/ 0 h 43"/>
                        <a:gd name="T29" fmla="*/ 36 w 36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6" h="43">
                          <a:moveTo>
                            <a:pt x="35" y="0"/>
                          </a:moveTo>
                          <a:lnTo>
                            <a:pt x="9" y="13"/>
                          </a:lnTo>
                          <a:lnTo>
                            <a:pt x="0" y="26"/>
                          </a:lnTo>
                          <a:lnTo>
                            <a:pt x="2" y="37"/>
                          </a:lnTo>
                          <a:lnTo>
                            <a:pt x="13" y="42"/>
                          </a:lnTo>
                          <a:lnTo>
                            <a:pt x="13" y="35"/>
                          </a:lnTo>
                          <a:lnTo>
                            <a:pt x="13" y="24"/>
                          </a:lnTo>
                          <a:lnTo>
                            <a:pt x="21" y="18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78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34" y="181"/>
                      <a:ext cx="66" cy="34"/>
                    </a:xfrm>
                    <a:custGeom>
                      <a:avLst/>
                      <a:gdLst>
                        <a:gd name="T0" fmla="*/ 12 w 66"/>
                        <a:gd name="T1" fmla="*/ 0 h 34"/>
                        <a:gd name="T2" fmla="*/ 38 w 66"/>
                        <a:gd name="T3" fmla="*/ 8 h 34"/>
                        <a:gd name="T4" fmla="*/ 53 w 66"/>
                        <a:gd name="T5" fmla="*/ 8 h 34"/>
                        <a:gd name="T6" fmla="*/ 65 w 66"/>
                        <a:gd name="T7" fmla="*/ 0 h 34"/>
                        <a:gd name="T8" fmla="*/ 56 w 66"/>
                        <a:gd name="T9" fmla="*/ 12 h 34"/>
                        <a:gd name="T10" fmla="*/ 40 w 66"/>
                        <a:gd name="T11" fmla="*/ 16 h 34"/>
                        <a:gd name="T12" fmla="*/ 46 w 66"/>
                        <a:gd name="T13" fmla="*/ 24 h 34"/>
                        <a:gd name="T14" fmla="*/ 60 w 66"/>
                        <a:gd name="T15" fmla="*/ 28 h 34"/>
                        <a:gd name="T16" fmla="*/ 33 w 66"/>
                        <a:gd name="T17" fmla="*/ 26 h 34"/>
                        <a:gd name="T18" fmla="*/ 23 w 66"/>
                        <a:gd name="T19" fmla="*/ 20 h 34"/>
                        <a:gd name="T20" fmla="*/ 16 w 66"/>
                        <a:gd name="T21" fmla="*/ 12 h 34"/>
                        <a:gd name="T22" fmla="*/ 11 w 66"/>
                        <a:gd name="T23" fmla="*/ 20 h 34"/>
                        <a:gd name="T24" fmla="*/ 10 w 66"/>
                        <a:gd name="T25" fmla="*/ 33 h 34"/>
                        <a:gd name="T26" fmla="*/ 0 w 66"/>
                        <a:gd name="T27" fmla="*/ 24 h 34"/>
                        <a:gd name="T28" fmla="*/ 4 w 66"/>
                        <a:gd name="T29" fmla="*/ 12 h 34"/>
                        <a:gd name="T30" fmla="*/ 12 w 66"/>
                        <a:gd name="T31" fmla="*/ 0 h 3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66"/>
                        <a:gd name="T49" fmla="*/ 0 h 34"/>
                        <a:gd name="T50" fmla="*/ 66 w 66"/>
                        <a:gd name="T51" fmla="*/ 34 h 3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66" h="34">
                          <a:moveTo>
                            <a:pt x="12" y="0"/>
                          </a:moveTo>
                          <a:lnTo>
                            <a:pt x="38" y="8"/>
                          </a:lnTo>
                          <a:lnTo>
                            <a:pt x="53" y="8"/>
                          </a:lnTo>
                          <a:lnTo>
                            <a:pt x="65" y="0"/>
                          </a:lnTo>
                          <a:lnTo>
                            <a:pt x="56" y="12"/>
                          </a:lnTo>
                          <a:lnTo>
                            <a:pt x="40" y="16"/>
                          </a:lnTo>
                          <a:lnTo>
                            <a:pt x="46" y="24"/>
                          </a:lnTo>
                          <a:lnTo>
                            <a:pt x="60" y="28"/>
                          </a:lnTo>
                          <a:lnTo>
                            <a:pt x="33" y="26"/>
                          </a:lnTo>
                          <a:lnTo>
                            <a:pt x="23" y="20"/>
                          </a:lnTo>
                          <a:lnTo>
                            <a:pt x="16" y="12"/>
                          </a:lnTo>
                          <a:lnTo>
                            <a:pt x="11" y="20"/>
                          </a:lnTo>
                          <a:lnTo>
                            <a:pt x="10" y="33"/>
                          </a:lnTo>
                          <a:lnTo>
                            <a:pt x="0" y="24"/>
                          </a:lnTo>
                          <a:lnTo>
                            <a:pt x="4" y="12"/>
                          </a:lnTo>
                          <a:lnTo>
                            <a:pt x="12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2554" name="Group 54"/>
              <p:cNvGrpSpPr>
                <a:grpSpLocks/>
              </p:cNvGrpSpPr>
              <p:nvPr/>
            </p:nvGrpSpPr>
            <p:grpSpPr bwMode="auto">
              <a:xfrm>
                <a:off x="186" y="217"/>
                <a:ext cx="329" cy="566"/>
                <a:chOff x="0" y="0"/>
                <a:chExt cx="329" cy="566"/>
              </a:xfrm>
            </p:grpSpPr>
            <p:grpSp>
              <p:nvGrpSpPr>
                <p:cNvPr id="22555" name="Group 55"/>
                <p:cNvGrpSpPr>
                  <a:grpSpLocks/>
                </p:cNvGrpSpPr>
                <p:nvPr/>
              </p:nvGrpSpPr>
              <p:grpSpPr bwMode="auto">
                <a:xfrm>
                  <a:off x="69" y="386"/>
                  <a:ext cx="125" cy="180"/>
                  <a:chOff x="0" y="0"/>
                  <a:chExt cx="125" cy="180"/>
                </a:xfrm>
              </p:grpSpPr>
              <p:sp>
                <p:nvSpPr>
                  <p:cNvPr id="22564" name="Freeform 55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125" cy="111"/>
                  </a:xfrm>
                  <a:custGeom>
                    <a:avLst/>
                    <a:gdLst>
                      <a:gd name="T0" fmla="*/ 6 w 125"/>
                      <a:gd name="T1" fmla="*/ 110 h 111"/>
                      <a:gd name="T2" fmla="*/ 0 w 125"/>
                      <a:gd name="T3" fmla="*/ 0 h 111"/>
                      <a:gd name="T4" fmla="*/ 19 w 125"/>
                      <a:gd name="T5" fmla="*/ 8 h 111"/>
                      <a:gd name="T6" fmla="*/ 32 w 125"/>
                      <a:gd name="T7" fmla="*/ 14 h 111"/>
                      <a:gd name="T8" fmla="*/ 49 w 125"/>
                      <a:gd name="T9" fmla="*/ 18 h 111"/>
                      <a:gd name="T10" fmla="*/ 77 w 125"/>
                      <a:gd name="T11" fmla="*/ 18 h 111"/>
                      <a:gd name="T12" fmla="*/ 94 w 125"/>
                      <a:gd name="T13" fmla="*/ 16 h 111"/>
                      <a:gd name="T14" fmla="*/ 109 w 125"/>
                      <a:gd name="T15" fmla="*/ 11 h 111"/>
                      <a:gd name="T16" fmla="*/ 124 w 125"/>
                      <a:gd name="T17" fmla="*/ 2 h 111"/>
                      <a:gd name="T18" fmla="*/ 120 w 125"/>
                      <a:gd name="T19" fmla="*/ 110 h 111"/>
                      <a:gd name="T20" fmla="*/ 6 w 125"/>
                      <a:gd name="T21" fmla="*/ 110 h 11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25"/>
                      <a:gd name="T34" fmla="*/ 0 h 111"/>
                      <a:gd name="T35" fmla="*/ 125 w 125"/>
                      <a:gd name="T36" fmla="*/ 111 h 11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25" h="111">
                        <a:moveTo>
                          <a:pt x="6" y="110"/>
                        </a:moveTo>
                        <a:lnTo>
                          <a:pt x="0" y="0"/>
                        </a:lnTo>
                        <a:lnTo>
                          <a:pt x="19" y="8"/>
                        </a:lnTo>
                        <a:lnTo>
                          <a:pt x="32" y="14"/>
                        </a:lnTo>
                        <a:lnTo>
                          <a:pt x="49" y="18"/>
                        </a:lnTo>
                        <a:lnTo>
                          <a:pt x="77" y="18"/>
                        </a:lnTo>
                        <a:lnTo>
                          <a:pt x="94" y="16"/>
                        </a:lnTo>
                        <a:lnTo>
                          <a:pt x="109" y="11"/>
                        </a:lnTo>
                        <a:lnTo>
                          <a:pt x="124" y="2"/>
                        </a:lnTo>
                        <a:lnTo>
                          <a:pt x="120" y="110"/>
                        </a:lnTo>
                        <a:lnTo>
                          <a:pt x="6" y="11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 cmpd="sng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565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25" cy="180"/>
                    <a:chOff x="0" y="0"/>
                    <a:chExt cx="125" cy="180"/>
                  </a:xfrm>
                </p:grpSpPr>
                <p:sp>
                  <p:nvSpPr>
                    <p:cNvPr id="22567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" y="34"/>
                      <a:ext cx="107" cy="14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22568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25" cy="52"/>
                    </a:xfrm>
                    <a:custGeom>
                      <a:avLst/>
                      <a:gdLst>
                        <a:gd name="T0" fmla="*/ 0 w 125"/>
                        <a:gd name="T1" fmla="*/ 0 h 52"/>
                        <a:gd name="T2" fmla="*/ 18 w 125"/>
                        <a:gd name="T3" fmla="*/ 8 h 52"/>
                        <a:gd name="T4" fmla="*/ 32 w 125"/>
                        <a:gd name="T5" fmla="*/ 14 h 52"/>
                        <a:gd name="T6" fmla="*/ 53 w 125"/>
                        <a:gd name="T7" fmla="*/ 18 h 52"/>
                        <a:gd name="T8" fmla="*/ 78 w 125"/>
                        <a:gd name="T9" fmla="*/ 18 h 52"/>
                        <a:gd name="T10" fmla="*/ 96 w 125"/>
                        <a:gd name="T11" fmla="*/ 16 h 52"/>
                        <a:gd name="T12" fmla="*/ 112 w 125"/>
                        <a:gd name="T13" fmla="*/ 8 h 52"/>
                        <a:gd name="T14" fmla="*/ 124 w 125"/>
                        <a:gd name="T15" fmla="*/ 0 h 52"/>
                        <a:gd name="T16" fmla="*/ 120 w 125"/>
                        <a:gd name="T17" fmla="*/ 51 h 52"/>
                        <a:gd name="T18" fmla="*/ 5 w 125"/>
                        <a:gd name="T19" fmla="*/ 51 h 52"/>
                        <a:gd name="T20" fmla="*/ 0 w 125"/>
                        <a:gd name="T21" fmla="*/ 0 h 52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5"/>
                        <a:gd name="T34" fmla="*/ 0 h 52"/>
                        <a:gd name="T35" fmla="*/ 125 w 125"/>
                        <a:gd name="T36" fmla="*/ 52 h 52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5" h="52">
                          <a:moveTo>
                            <a:pt x="0" y="0"/>
                          </a:moveTo>
                          <a:lnTo>
                            <a:pt x="18" y="8"/>
                          </a:lnTo>
                          <a:lnTo>
                            <a:pt x="32" y="14"/>
                          </a:lnTo>
                          <a:lnTo>
                            <a:pt x="53" y="18"/>
                          </a:lnTo>
                          <a:lnTo>
                            <a:pt x="78" y="18"/>
                          </a:lnTo>
                          <a:lnTo>
                            <a:pt x="96" y="16"/>
                          </a:lnTo>
                          <a:lnTo>
                            <a:pt x="112" y="8"/>
                          </a:lnTo>
                          <a:lnTo>
                            <a:pt x="124" y="0"/>
                          </a:lnTo>
                          <a:lnTo>
                            <a:pt x="120" y="51"/>
                          </a:lnTo>
                          <a:lnTo>
                            <a:pt x="5" y="5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12700" cap="rnd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69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" y="113"/>
                      <a:ext cx="62" cy="6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</p:grpSp>
              <p:sp>
                <p:nvSpPr>
                  <p:cNvPr id="22566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9" y="100"/>
                    <a:ext cx="84" cy="23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sp>
              <p:nvSpPr>
                <p:cNvPr id="22556" name="Freeform 61"/>
                <p:cNvSpPr>
                  <a:spLocks/>
                </p:cNvSpPr>
                <p:nvPr/>
              </p:nvSpPr>
              <p:spPr bwMode="auto">
                <a:xfrm>
                  <a:off x="0" y="187"/>
                  <a:ext cx="329" cy="173"/>
                </a:xfrm>
                <a:custGeom>
                  <a:avLst/>
                  <a:gdLst>
                    <a:gd name="T0" fmla="*/ 198 w 329"/>
                    <a:gd name="T1" fmla="*/ 0 h 173"/>
                    <a:gd name="T2" fmla="*/ 249 w 329"/>
                    <a:gd name="T3" fmla="*/ 11 h 173"/>
                    <a:gd name="T4" fmla="*/ 286 w 329"/>
                    <a:gd name="T5" fmla="*/ 22 h 173"/>
                    <a:gd name="T6" fmla="*/ 311 w 329"/>
                    <a:gd name="T7" fmla="*/ 36 h 173"/>
                    <a:gd name="T8" fmla="*/ 322 w 329"/>
                    <a:gd name="T9" fmla="*/ 49 h 173"/>
                    <a:gd name="T10" fmla="*/ 328 w 329"/>
                    <a:gd name="T11" fmla="*/ 72 h 173"/>
                    <a:gd name="T12" fmla="*/ 324 w 329"/>
                    <a:gd name="T13" fmla="*/ 94 h 173"/>
                    <a:gd name="T14" fmla="*/ 314 w 329"/>
                    <a:gd name="T15" fmla="*/ 116 h 173"/>
                    <a:gd name="T16" fmla="*/ 296 w 329"/>
                    <a:gd name="T17" fmla="*/ 136 h 173"/>
                    <a:gd name="T18" fmla="*/ 271 w 329"/>
                    <a:gd name="T19" fmla="*/ 150 h 173"/>
                    <a:gd name="T20" fmla="*/ 245 w 329"/>
                    <a:gd name="T21" fmla="*/ 160 h 173"/>
                    <a:gd name="T22" fmla="*/ 211 w 329"/>
                    <a:gd name="T23" fmla="*/ 169 h 173"/>
                    <a:gd name="T24" fmla="*/ 172 w 329"/>
                    <a:gd name="T25" fmla="*/ 172 h 173"/>
                    <a:gd name="T26" fmla="*/ 129 w 329"/>
                    <a:gd name="T27" fmla="*/ 172 h 173"/>
                    <a:gd name="T28" fmla="*/ 84 w 329"/>
                    <a:gd name="T29" fmla="*/ 168 h 173"/>
                    <a:gd name="T30" fmla="*/ 40 w 329"/>
                    <a:gd name="T31" fmla="*/ 158 h 173"/>
                    <a:gd name="T32" fmla="*/ 15 w 329"/>
                    <a:gd name="T33" fmla="*/ 141 h 173"/>
                    <a:gd name="T34" fmla="*/ 1 w 329"/>
                    <a:gd name="T35" fmla="*/ 123 h 173"/>
                    <a:gd name="T36" fmla="*/ 0 w 329"/>
                    <a:gd name="T37" fmla="*/ 103 h 173"/>
                    <a:gd name="T38" fmla="*/ 4 w 329"/>
                    <a:gd name="T39" fmla="*/ 83 h 173"/>
                    <a:gd name="T40" fmla="*/ 18 w 329"/>
                    <a:gd name="T41" fmla="*/ 63 h 173"/>
                    <a:gd name="T42" fmla="*/ 32 w 329"/>
                    <a:gd name="T43" fmla="*/ 45 h 173"/>
                    <a:gd name="T44" fmla="*/ 57 w 329"/>
                    <a:gd name="T45" fmla="*/ 31 h 173"/>
                    <a:gd name="T46" fmla="*/ 44 w 329"/>
                    <a:gd name="T47" fmla="*/ 22 h 17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9"/>
                    <a:gd name="T73" fmla="*/ 0 h 173"/>
                    <a:gd name="T74" fmla="*/ 329 w 329"/>
                    <a:gd name="T75" fmla="*/ 173 h 17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9" h="173">
                      <a:moveTo>
                        <a:pt x="198" y="0"/>
                      </a:moveTo>
                      <a:lnTo>
                        <a:pt x="249" y="11"/>
                      </a:lnTo>
                      <a:lnTo>
                        <a:pt x="286" y="22"/>
                      </a:lnTo>
                      <a:lnTo>
                        <a:pt x="311" y="36"/>
                      </a:lnTo>
                      <a:lnTo>
                        <a:pt x="322" y="49"/>
                      </a:lnTo>
                      <a:lnTo>
                        <a:pt x="328" y="72"/>
                      </a:lnTo>
                      <a:lnTo>
                        <a:pt x="324" y="94"/>
                      </a:lnTo>
                      <a:lnTo>
                        <a:pt x="314" y="116"/>
                      </a:lnTo>
                      <a:lnTo>
                        <a:pt x="296" y="136"/>
                      </a:lnTo>
                      <a:lnTo>
                        <a:pt x="271" y="150"/>
                      </a:lnTo>
                      <a:lnTo>
                        <a:pt x="245" y="160"/>
                      </a:lnTo>
                      <a:lnTo>
                        <a:pt x="211" y="169"/>
                      </a:lnTo>
                      <a:lnTo>
                        <a:pt x="172" y="172"/>
                      </a:lnTo>
                      <a:lnTo>
                        <a:pt x="129" y="172"/>
                      </a:lnTo>
                      <a:lnTo>
                        <a:pt x="84" y="168"/>
                      </a:lnTo>
                      <a:lnTo>
                        <a:pt x="40" y="158"/>
                      </a:lnTo>
                      <a:lnTo>
                        <a:pt x="15" y="141"/>
                      </a:lnTo>
                      <a:lnTo>
                        <a:pt x="1" y="123"/>
                      </a:lnTo>
                      <a:lnTo>
                        <a:pt x="0" y="103"/>
                      </a:lnTo>
                      <a:lnTo>
                        <a:pt x="4" y="83"/>
                      </a:lnTo>
                      <a:lnTo>
                        <a:pt x="18" y="63"/>
                      </a:lnTo>
                      <a:lnTo>
                        <a:pt x="32" y="45"/>
                      </a:lnTo>
                      <a:lnTo>
                        <a:pt x="57" y="31"/>
                      </a:lnTo>
                      <a:lnTo>
                        <a:pt x="44" y="22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2557" name="Group 63"/>
                <p:cNvGrpSpPr>
                  <a:grpSpLocks/>
                </p:cNvGrpSpPr>
                <p:nvPr/>
              </p:nvGrpSpPr>
              <p:grpSpPr bwMode="auto">
                <a:xfrm>
                  <a:off x="18" y="0"/>
                  <a:ext cx="277" cy="157"/>
                  <a:chOff x="0" y="0"/>
                  <a:chExt cx="277" cy="157"/>
                </a:xfrm>
              </p:grpSpPr>
              <p:grpSp>
                <p:nvGrpSpPr>
                  <p:cNvPr id="22558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41" y="29"/>
                    <a:ext cx="185" cy="128"/>
                    <a:chOff x="0" y="0"/>
                    <a:chExt cx="185" cy="128"/>
                  </a:xfrm>
                </p:grpSpPr>
                <p:sp>
                  <p:nvSpPr>
                    <p:cNvPr id="22562" name="Oval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1" y="0"/>
                      <a:ext cx="34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22563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35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</p:grpSp>
              <p:grpSp>
                <p:nvGrpSpPr>
                  <p:cNvPr id="2255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77" cy="26"/>
                    <a:chOff x="0" y="0"/>
                    <a:chExt cx="277" cy="26"/>
                  </a:xfrm>
                </p:grpSpPr>
                <p:sp>
                  <p:nvSpPr>
                    <p:cNvPr id="2256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0" y="1"/>
                      <a:ext cx="110" cy="25"/>
                    </a:xfrm>
                    <a:custGeom>
                      <a:avLst/>
                      <a:gdLst>
                        <a:gd name="T0" fmla="*/ 0 w 110"/>
                        <a:gd name="T1" fmla="*/ 24 h 25"/>
                        <a:gd name="T2" fmla="*/ 25 w 110"/>
                        <a:gd name="T3" fmla="*/ 10 h 25"/>
                        <a:gd name="T4" fmla="*/ 50 w 110"/>
                        <a:gd name="T5" fmla="*/ 2 h 25"/>
                        <a:gd name="T6" fmla="*/ 81 w 110"/>
                        <a:gd name="T7" fmla="*/ 0 h 25"/>
                        <a:gd name="T8" fmla="*/ 109 w 110"/>
                        <a:gd name="T9" fmla="*/ 4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0"/>
                        <a:gd name="T16" fmla="*/ 0 h 25"/>
                        <a:gd name="T17" fmla="*/ 110 w 110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0" h="25">
                          <a:moveTo>
                            <a:pt x="0" y="24"/>
                          </a:moveTo>
                          <a:lnTo>
                            <a:pt x="25" y="10"/>
                          </a:lnTo>
                          <a:lnTo>
                            <a:pt x="50" y="2"/>
                          </a:lnTo>
                          <a:lnTo>
                            <a:pt x="81" y="0"/>
                          </a:lnTo>
                          <a:lnTo>
                            <a:pt x="109" y="4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6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169" y="0"/>
                      <a:ext cx="108" cy="24"/>
                    </a:xfrm>
                    <a:custGeom>
                      <a:avLst/>
                      <a:gdLst>
                        <a:gd name="T0" fmla="*/ 107 w 108"/>
                        <a:gd name="T1" fmla="*/ 23 h 24"/>
                        <a:gd name="T2" fmla="*/ 82 w 108"/>
                        <a:gd name="T3" fmla="*/ 11 h 24"/>
                        <a:gd name="T4" fmla="*/ 58 w 108"/>
                        <a:gd name="T5" fmla="*/ 3 h 24"/>
                        <a:gd name="T6" fmla="*/ 28 w 108"/>
                        <a:gd name="T7" fmla="*/ 0 h 24"/>
                        <a:gd name="T8" fmla="*/ 0 w 108"/>
                        <a:gd name="T9" fmla="*/ 3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8"/>
                        <a:gd name="T16" fmla="*/ 0 h 24"/>
                        <a:gd name="T17" fmla="*/ 108 w 108"/>
                        <a:gd name="T18" fmla="*/ 24 h 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8" h="24">
                          <a:moveTo>
                            <a:pt x="107" y="23"/>
                          </a:moveTo>
                          <a:lnTo>
                            <a:pt x="82" y="11"/>
                          </a:lnTo>
                          <a:lnTo>
                            <a:pt x="58" y="3"/>
                          </a:lnTo>
                          <a:lnTo>
                            <a:pt x="28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22542" name="Rectangle 69"/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22543" name="Line 70"/>
          <p:cNvSpPr>
            <a:spLocks noChangeShapeType="1"/>
          </p:cNvSpPr>
          <p:nvPr/>
        </p:nvSpPr>
        <p:spPr bwMode="auto">
          <a:xfrm>
            <a:off x="4318000" y="3657600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Line 71"/>
          <p:cNvSpPr>
            <a:spLocks noChangeShapeType="1"/>
          </p:cNvSpPr>
          <p:nvPr/>
        </p:nvSpPr>
        <p:spPr bwMode="auto">
          <a:xfrm>
            <a:off x="4114800" y="36576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45" name="Group 73"/>
          <p:cNvGrpSpPr>
            <a:grpSpLocks/>
          </p:cNvGrpSpPr>
          <p:nvPr/>
        </p:nvGrpSpPr>
        <p:grpSpPr bwMode="auto">
          <a:xfrm>
            <a:off x="6553200" y="1981200"/>
            <a:ext cx="2286000" cy="2286000"/>
            <a:chOff x="0" y="0"/>
            <a:chExt cx="1440" cy="1440"/>
          </a:xfrm>
        </p:grpSpPr>
        <p:sp>
          <p:nvSpPr>
            <p:cNvPr id="22549" name="AutoShape 73"/>
            <p:cNvSpPr>
              <a:spLocks noChangeArrowheads="1"/>
            </p:cNvSpPr>
            <p:nvPr/>
          </p:nvSpPr>
          <p:spPr bwMode="auto">
            <a:xfrm>
              <a:off x="0" y="0"/>
              <a:ext cx="1436" cy="1200"/>
            </a:xfrm>
            <a:prstGeom prst="wedgeRoundRectCallout">
              <a:avLst>
                <a:gd name="adj1" fmla="val -36528"/>
                <a:gd name="adj2" fmla="val 66667"/>
                <a:gd name="adj3" fmla="val 16667"/>
              </a:avLst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550" name="Rectangle 74"/>
            <p:cNvSpPr>
              <a:spLocks noChangeArrowheads="1"/>
            </p:cNvSpPr>
            <p:nvPr/>
          </p:nvSpPr>
          <p:spPr bwMode="auto">
            <a:xfrm>
              <a:off x="48" y="96"/>
              <a:ext cx="139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I am 95% confident that </a:t>
              </a:r>
              <a:r>
                <a:rPr lang="el-GR" altLang="en-US" sz="2400" b="1">
                  <a:cs typeface="Arial" panose="020B0604020202020204" pitchFamily="34" charset="0"/>
                </a:rPr>
                <a:t>μ</a:t>
              </a:r>
              <a:r>
                <a:rPr lang="en-US" altLang="en-US" sz="2400" b="1"/>
                <a:t> is between 40 &amp; 60.</a:t>
              </a:r>
            </a:p>
          </p:txBody>
        </p:sp>
      </p:grpSp>
      <p:sp>
        <p:nvSpPr>
          <p:cNvPr id="22546" name="Line 75"/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1835824" y="304031"/>
            <a:ext cx="42643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Estimation Process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334433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7363" y="1773238"/>
            <a:ext cx="8153400" cy="106680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>
                <a:solidFill>
                  <a:schemeClr val="folHlink"/>
                </a:solidFill>
              </a:rPr>
              <a:t>The general formula for all confidence intervals is: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71475" y="3440113"/>
            <a:ext cx="8410575" cy="528637"/>
          </a:xfrm>
          <a:prstGeom prst="rect">
            <a:avLst/>
          </a:prstGeom>
          <a:solidFill>
            <a:srgbClr val="FFFFD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Point Estimate </a:t>
            </a:r>
            <a:r>
              <a:rPr lang="en-US" altLang="en-US" sz="2800" b="1">
                <a:sym typeface="Symbol" panose="05050102010706020507" pitchFamily="18" charset="2"/>
              </a:rPr>
              <a:t> (Critical Value)(Standard Error)</a:t>
            </a:r>
          </a:p>
        </p:txBody>
      </p:sp>
    </p:spTree>
    <p:extLst>
      <p:ext uri="{BB962C8B-B14F-4D97-AF65-F5344CB8AC3E}">
        <p14:creationId xmlns:p14="http://schemas.microsoft.com/office/powerpoint/2010/main" val="41341131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87867" y="299947"/>
            <a:ext cx="69717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opic &amp; Structure of 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he </a:t>
            </a:r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esson</a:t>
            </a:r>
            <a:endParaRPr lang="en-US" altLang="zh-TW" u="sng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452563"/>
            <a:ext cx="798353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14300" indent="15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452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Century Gothic" panose="020B0502020202020204" pitchFamily="34" charset="0"/>
              </a:rPr>
              <a:t>This topic is divided into 2 parts:</a:t>
            </a:r>
          </a:p>
          <a:p>
            <a:pPr lvl="2" eaLnBrk="1" hangingPunct="1">
              <a:spcBef>
                <a:spcPct val="50000"/>
              </a:spcBef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sz="2800" b="1" dirty="0">
                <a:latin typeface="Century Gothic" panose="020B0502020202020204" pitchFamily="34" charset="0"/>
              </a:rPr>
              <a:t>Part A: Sampling Distribution</a:t>
            </a:r>
          </a:p>
          <a:p>
            <a:pPr lvl="2" eaLnBrk="1" hangingPunct="1">
              <a:spcBef>
                <a:spcPct val="50000"/>
              </a:spcBef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sz="2800" b="1" dirty="0">
                <a:latin typeface="Century Gothic" panose="020B0502020202020204" pitchFamily="34" charset="0"/>
              </a:rPr>
              <a:t>Part B: Estimation &amp; Confidence interval</a:t>
            </a:r>
          </a:p>
        </p:txBody>
      </p:sp>
    </p:spTree>
    <p:extLst>
      <p:ext uri="{BB962C8B-B14F-4D97-AF65-F5344CB8AC3E}">
        <p14:creationId xmlns:p14="http://schemas.microsoft.com/office/powerpoint/2010/main" val="15271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4500" y="1487488"/>
            <a:ext cx="8020050" cy="4114800"/>
          </a:xfrm>
        </p:spPr>
        <p:txBody>
          <a:bodyPr/>
          <a:lstStyle/>
          <a:p>
            <a:pPr marL="461963" lvl="1" indent="-3460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Confidence in which the interval will contain the unknown population parameter</a:t>
            </a:r>
          </a:p>
          <a:p>
            <a:pPr marL="461963" lvl="1" indent="-346075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3200" smtClean="0"/>
              <a:t>A percentage (less than 100%)</a:t>
            </a:r>
          </a:p>
          <a:p>
            <a:pPr marL="0" indent="0" eaLnBrk="1" hangingPunct="1"/>
            <a:endParaRPr lang="en-US" altLang="en-US" sz="3600" smtClean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09563" y="304031"/>
            <a:ext cx="41168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Confidence Level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399578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1398588"/>
            <a:ext cx="7978775" cy="480060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Suppose confidence level = 95%   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Also written (1 - </a:t>
            </a:r>
            <a:r>
              <a:rPr lang="en-US" altLang="en-US" sz="2800" b="1" smtClean="0">
                <a:sym typeface="Symbol" panose="05050102010706020507" pitchFamily="18" charset="2"/>
              </a:rPr>
              <a:t></a:t>
            </a:r>
            <a:r>
              <a:rPr lang="en-US" altLang="en-US" sz="2800" b="1" smtClean="0"/>
              <a:t>) = .95</a:t>
            </a:r>
            <a:endParaRPr lang="el-GR" altLang="en-US" sz="2800" b="1" smtClean="0"/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A relative frequency interpretation:</a:t>
            </a:r>
          </a:p>
          <a:p>
            <a:pPr marL="909638" lvl="1" indent="-45243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In the long run, 95% of all the confidence intervals that can be constructed will contain the unknown true parameter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A specific interval either will contain or will not contain the true parameter</a:t>
            </a:r>
          </a:p>
          <a:p>
            <a:pPr marL="909638" lvl="1" indent="-45243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No probability involved in a specific interval</a:t>
            </a:r>
          </a:p>
        </p:txBody>
      </p:sp>
    </p:spTree>
    <p:extLst>
      <p:ext uri="{BB962C8B-B14F-4D97-AF65-F5344CB8AC3E}">
        <p14:creationId xmlns:p14="http://schemas.microsoft.com/office/powerpoint/2010/main" val="25847474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Freeform 2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26629" name="Freeform 4"/>
          <p:cNvSpPr>
            <a:spLocks/>
          </p:cNvSpPr>
          <p:nvPr/>
        </p:nvSpPr>
        <p:spPr bwMode="auto">
          <a:xfrm>
            <a:off x="2971800" y="4724400"/>
            <a:ext cx="18145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26631" name="Freeform 6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26634" name="Freeform 9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Rectangle 10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26636" name="Freeform 11"/>
          <p:cNvSpPr>
            <a:spLocks/>
          </p:cNvSpPr>
          <p:nvPr/>
        </p:nvSpPr>
        <p:spPr bwMode="auto">
          <a:xfrm>
            <a:off x="914400" y="4724400"/>
            <a:ext cx="1724025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CC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7" name="Rectangle 12"/>
          <p:cNvSpPr>
            <a:spLocks noChangeArrowheads="1"/>
          </p:cNvSpPr>
          <p:nvPr/>
        </p:nvSpPr>
        <p:spPr bwMode="auto">
          <a:xfrm>
            <a:off x="9906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9" name="Line 14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0" name="Line 15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1" name="Line 16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2" name="Line 17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3" name="Line 18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4" name="Line 19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5" name="Line 20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6" name="Line 21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717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4000" y="1543050"/>
            <a:ext cx="8229600" cy="4157663"/>
          </a:xfrm>
        </p:spPr>
        <p:txBody>
          <a:bodyPr/>
          <a:lstStyle/>
          <a:p>
            <a:pPr marL="0" indent="3175" eaLnBrk="1" hangingPunct="1"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Confidence interval for </a:t>
            </a:r>
            <a:r>
              <a:rPr lang="en-US" altLang="en-US" smtClean="0">
                <a:sym typeface="Symbol" panose="05050102010706020507" pitchFamily="18" charset="2"/>
              </a:rPr>
              <a:t> (</a:t>
            </a:r>
            <a:r>
              <a:rPr lang="el-GR" altLang="en-US" smtClean="0">
                <a:cs typeface="Arial" panose="020B0604020202020204" pitchFamily="34" charset="0"/>
              </a:rPr>
              <a:t>σ</a:t>
            </a:r>
            <a:r>
              <a:rPr lang="en-US" altLang="en-US" smtClean="0">
                <a:cs typeface="Arial" panose="020B0604020202020204" pitchFamily="34" charset="0"/>
              </a:rPr>
              <a:t> known)</a:t>
            </a:r>
            <a:endParaRPr lang="en-US" altLang="en-US" smtClean="0"/>
          </a:p>
          <a:p>
            <a:pPr marL="461963" lvl="1" indent="-344488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Assumptions</a:t>
            </a:r>
          </a:p>
          <a:p>
            <a:pPr marL="909638" lvl="2" indent="-33178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Population standard deviation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mtClean="0">
                <a:sym typeface="Symbol" panose="05050102010706020507" pitchFamily="18" charset="2"/>
              </a:rPr>
              <a:t> </a:t>
            </a:r>
            <a:r>
              <a:rPr lang="en-US" altLang="en-US" smtClean="0"/>
              <a:t>is known</a:t>
            </a:r>
          </a:p>
          <a:p>
            <a:pPr marL="909638" lvl="2" indent="-33178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Population is normally distributed</a:t>
            </a:r>
          </a:p>
          <a:p>
            <a:pPr marL="909638" lvl="2" indent="-33178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If population is not normal, use large sample</a:t>
            </a:r>
          </a:p>
          <a:p>
            <a:pPr marL="461963" lvl="1" indent="-344488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>
                <a:solidFill>
                  <a:schemeClr val="folHlink"/>
                </a:solidFill>
              </a:rPr>
              <a:t>Confidence interval estimate</a:t>
            </a:r>
            <a:endParaRPr lang="en-US" altLang="en-US" smtClean="0"/>
          </a:p>
          <a:p>
            <a:pPr marL="909638" lvl="2" indent="-33178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endParaRPr lang="en-US" altLang="en-US" smtClean="0"/>
          </a:p>
          <a:p>
            <a:pPr marL="909638" lvl="2" indent="-331788"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r:id="rId3" imgW="128588" imgH="200025" progId="Equation.DSMT4">
                  <p:embed/>
                </p:oleObj>
              </mc:Choice>
              <mc:Fallback>
                <p:oleObj r:id="rId3" imgW="128588" imgH="2000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93913" y="4518025"/>
          <a:ext cx="3048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r:id="rId5" imgW="737881" imgH="419829" progId="Equation.3">
                  <p:embed/>
                </p:oleObj>
              </mc:Choice>
              <mc:Fallback>
                <p:oleObj r:id="rId5" imgW="737881" imgH="4198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518025"/>
                        <a:ext cx="3048000" cy="1225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4152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7363" y="1697038"/>
            <a:ext cx="7531100" cy="754062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Finding the critical value</a:t>
            </a:r>
          </a:p>
          <a:p>
            <a:pPr marL="862013" lvl="1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/>
              <a:t>Consider a 95% confidence interval:</a:t>
            </a: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7"/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167313" y="1530350"/>
          <a:ext cx="2236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r:id="rId3" imgW="877824" imgH="228998" progId="Equation.3">
                  <p:embed/>
                </p:oleObj>
              </mc:Choice>
              <mc:Fallback>
                <p:oleObj r:id="rId3" imgW="877824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530350"/>
                        <a:ext cx="2236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2"/>
          <p:cNvSpPr>
            <a:spLocks noChangeArrowheads="1"/>
          </p:cNvSpPr>
          <p:nvPr/>
        </p:nvSpPr>
        <p:spPr bwMode="auto">
          <a:xfrm>
            <a:off x="5173663" y="1543050"/>
            <a:ext cx="2170112" cy="5048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760413" y="2709863"/>
          <a:ext cx="775176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r:id="rId5" imgW="5210902" imgH="2657846" progId="Paint.Picture">
                  <p:embed/>
                </p:oleObj>
              </mc:Choice>
              <mc:Fallback>
                <p:oleObj r:id="rId5" imgW="5210902" imgH="2657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709863"/>
                        <a:ext cx="7751762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93029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1835150" y="2335213"/>
            <a:ext cx="5830888" cy="3741737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4988" y="1470025"/>
            <a:ext cx="7918450" cy="952500"/>
          </a:xfrm>
        </p:spPr>
        <p:txBody>
          <a:bodyPr/>
          <a:lstStyle/>
          <a:p>
            <a:pPr marL="461963" indent="-4619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Commonly used confidence levels are 90%, 95%, and 99%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839913" y="24892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Confidence Level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3629025" y="2466975"/>
            <a:ext cx="1828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Confidence Coefficient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 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5732463" y="24892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/>
              <a:t>z value,</a:t>
            </a:r>
            <a:r>
              <a:rPr lang="en-US" altLang="en-US" sz="2000" b="1"/>
              <a:t> 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5991225" y="3544888"/>
            <a:ext cx="990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/>
              <a:t>1.28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1.645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1.96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2.33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2.575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3.08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3.27</a:t>
            </a:r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4119563" y="3559175"/>
            <a:ext cx="9906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/>
              <a:t>.80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.90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.95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.98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.99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.998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.999</a:t>
            </a: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2271713" y="3559175"/>
            <a:ext cx="9906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/>
              <a:t>80%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90%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95%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98%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99%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99.8%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99.9%</a:t>
            </a:r>
          </a:p>
        </p:txBody>
      </p:sp>
      <p:sp>
        <p:nvSpPr>
          <p:cNvPr id="29707" name="Line 10"/>
          <p:cNvSpPr>
            <a:spLocks noChangeShapeType="1"/>
          </p:cNvSpPr>
          <p:nvPr/>
        </p:nvSpPr>
        <p:spPr bwMode="auto">
          <a:xfrm>
            <a:off x="1790700" y="3516313"/>
            <a:ext cx="5873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164013" y="3165475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r:id="rId3" imgW="343646" imgH="178187" progId="Equation.3">
                  <p:embed/>
                </p:oleObj>
              </mc:Choice>
              <mc:Fallback>
                <p:oleObj r:id="rId3" imgW="343646" imgH="1781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165475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113463" y="2921000"/>
          <a:ext cx="692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r:id="rId5" imgW="267746" imgH="229496" progId="Equation.3">
                  <p:embed/>
                </p:oleObj>
              </mc:Choice>
              <mc:Fallback>
                <p:oleObj r:id="rId5" imgW="267746" imgH="2294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921000"/>
                        <a:ext cx="692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Line 13"/>
          <p:cNvSpPr>
            <a:spLocks noChangeShapeType="1"/>
          </p:cNvSpPr>
          <p:nvPr/>
        </p:nvSpPr>
        <p:spPr bwMode="auto">
          <a:xfrm>
            <a:off x="3614738" y="2336800"/>
            <a:ext cx="0" cy="3744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>
            <a:off x="5567363" y="2328863"/>
            <a:ext cx="0" cy="3744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5532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7363" y="1781175"/>
            <a:ext cx="8229600" cy="1843088"/>
          </a:xfrm>
        </p:spPr>
        <p:txBody>
          <a:bodyPr/>
          <a:lstStyle/>
          <a:p>
            <a:pPr marL="461963" indent="-4619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>
                <a:solidFill>
                  <a:schemeClr val="folHlink"/>
                </a:solidFill>
              </a:rPr>
              <a:t>Margin of Error (e):</a:t>
            </a:r>
            <a:r>
              <a:rPr lang="en-US" altLang="en-US" sz="2800" b="1" smtClean="0"/>
              <a:t>  the amount added and subtracted to the point estimate to form the confidence interval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509713" y="3835400"/>
          <a:ext cx="24796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r:id="rId3" imgW="750603" imgH="419829" progId="Equation.3">
                  <p:embed/>
                </p:oleObj>
              </mc:Choice>
              <mc:Fallback>
                <p:oleObj r:id="rId3" imgW="750603" imgH="4198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835400"/>
                        <a:ext cx="24796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Oval 4"/>
          <p:cNvSpPr>
            <a:spLocks noChangeArrowheads="1"/>
          </p:cNvSpPr>
          <p:nvPr/>
        </p:nvSpPr>
        <p:spPr bwMode="auto">
          <a:xfrm>
            <a:off x="2286000" y="4343400"/>
            <a:ext cx="1905000" cy="1524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0726" name="Group 6"/>
          <p:cNvGrpSpPr>
            <a:grpSpLocks/>
          </p:cNvGrpSpPr>
          <p:nvPr/>
        </p:nvGrpSpPr>
        <p:grpSpPr bwMode="auto">
          <a:xfrm rot="356895">
            <a:off x="3598863" y="4938713"/>
            <a:ext cx="2603500" cy="687387"/>
            <a:chOff x="0" y="0"/>
            <a:chExt cx="1729" cy="577"/>
          </a:xfrm>
        </p:grpSpPr>
        <p:sp>
          <p:nvSpPr>
            <p:cNvPr id="30730" name="Freeform 6"/>
            <p:cNvSpPr>
              <a:spLocks/>
            </p:cNvSpPr>
            <p:nvPr/>
          </p:nvSpPr>
          <p:spPr bwMode="auto">
            <a:xfrm>
              <a:off x="0" y="0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7"/>
            <p:cNvSpPr>
              <a:spLocks/>
            </p:cNvSpPr>
            <p:nvPr/>
          </p:nvSpPr>
          <p:spPr bwMode="auto">
            <a:xfrm>
              <a:off x="10" y="51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5448300" y="3865563"/>
          <a:ext cx="25209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r:id="rId5" imgW="762993" imgH="419646" progId="Equation.3">
                  <p:embed/>
                </p:oleObj>
              </mc:Choice>
              <mc:Fallback>
                <p:oleObj r:id="rId5" imgW="762993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865563"/>
                        <a:ext cx="25209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9"/>
          <p:cNvSpPr txBox="1">
            <a:spLocks noChangeArrowheads="1"/>
          </p:cNvSpPr>
          <p:nvPr/>
        </p:nvSpPr>
        <p:spPr bwMode="auto">
          <a:xfrm>
            <a:off x="965200" y="3090863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Example: Margin of error for estimating </a:t>
            </a:r>
            <a:r>
              <a:rPr lang="el-GR" altLang="en-US" sz="2400">
                <a:cs typeface="Arial" panose="020B0604020202020204" pitchFamily="34" charset="0"/>
              </a:rPr>
              <a:t>μ</a:t>
            </a:r>
            <a:r>
              <a:rPr lang="en-US" altLang="en-US" sz="2400">
                <a:cs typeface="Arial" panose="020B0604020202020204" pitchFamily="34" charset="0"/>
              </a:rPr>
              <a:t>, </a:t>
            </a:r>
            <a:r>
              <a:rPr lang="el-GR" altLang="en-US" sz="24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known:</a:t>
            </a:r>
            <a:endParaRPr lang="el-GR" altLang="en-US" sz="24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375770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87363" y="3373438"/>
            <a:ext cx="7924800" cy="2362200"/>
          </a:xfrm>
        </p:spPr>
        <p:txBody>
          <a:bodyPr/>
          <a:lstStyle/>
          <a:p>
            <a:pPr marL="915988" lvl="1" indent="-338138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Data variation, </a:t>
            </a:r>
            <a:r>
              <a:rPr lang="el-GR" altLang="en-US" sz="2400" b="1" smtClean="0">
                <a:cs typeface="Arial" panose="020B0604020202020204" pitchFamily="34" charset="0"/>
              </a:rPr>
              <a:t>σ</a:t>
            </a:r>
            <a:r>
              <a:rPr lang="en-US" altLang="en-US" sz="2400" b="1" smtClean="0"/>
              <a:t> :         		e      	as  </a:t>
            </a:r>
            <a:r>
              <a:rPr lang="el-GR" altLang="en-US" sz="2400" b="1" smtClean="0">
                <a:cs typeface="Arial" panose="020B0604020202020204" pitchFamily="34" charset="0"/>
              </a:rPr>
              <a:t>σ</a:t>
            </a:r>
            <a:r>
              <a:rPr lang="en-US" altLang="en-US" sz="2400" b="1" smtClean="0"/>
              <a:t>    </a:t>
            </a:r>
          </a:p>
          <a:p>
            <a:pPr marL="915988" lvl="1" indent="-338138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Sample size, n :           		e     	as  n  </a:t>
            </a:r>
          </a:p>
          <a:p>
            <a:pPr marL="915988" lvl="1" indent="-338138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Level of confidence, 1 - </a:t>
            </a:r>
            <a:r>
              <a:rPr lang="en-US" altLang="en-US" sz="2400" b="1" smtClean="0">
                <a:sym typeface="Symbol" panose="05050102010706020507" pitchFamily="18" charset="2"/>
              </a:rPr>
              <a:t></a:t>
            </a:r>
            <a:r>
              <a:rPr lang="en-US" altLang="en-US" sz="2400" b="1" smtClean="0"/>
              <a:t> :</a:t>
            </a:r>
            <a:r>
              <a:rPr lang="en-US" altLang="en-US" sz="2400" smtClean="0"/>
              <a:t> 	e     	if   1 - </a:t>
            </a:r>
            <a:r>
              <a:rPr lang="en-US" altLang="en-US" sz="2400" smtClean="0">
                <a:sym typeface="Symbol" panose="05050102010706020507" pitchFamily="18" charset="2"/>
              </a:rPr>
              <a:t></a:t>
            </a:r>
            <a:r>
              <a:rPr lang="en-US" altLang="en-US" smtClean="0"/>
              <a:t> </a:t>
            </a:r>
          </a:p>
        </p:txBody>
      </p:sp>
      <p:sp>
        <p:nvSpPr>
          <p:cNvPr id="31748" name="AutoShape 3"/>
          <p:cNvSpPr>
            <a:spLocks noChangeArrowheads="1"/>
          </p:cNvSpPr>
          <p:nvPr/>
        </p:nvSpPr>
        <p:spPr bwMode="auto">
          <a:xfrm>
            <a:off x="6327775" y="3417888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49" name="AutoShape 4"/>
          <p:cNvSpPr>
            <a:spLocks noChangeArrowheads="1"/>
          </p:cNvSpPr>
          <p:nvPr/>
        </p:nvSpPr>
        <p:spPr bwMode="auto">
          <a:xfrm>
            <a:off x="7815263" y="3389313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6357938" y="47244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1" name="AutoShape 6"/>
          <p:cNvSpPr>
            <a:spLocks noChangeArrowheads="1"/>
          </p:cNvSpPr>
          <p:nvPr/>
        </p:nvSpPr>
        <p:spPr bwMode="auto">
          <a:xfrm>
            <a:off x="8037513" y="4694238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2" name="AutoShape 7"/>
          <p:cNvSpPr>
            <a:spLocks noChangeArrowheads="1"/>
          </p:cNvSpPr>
          <p:nvPr/>
        </p:nvSpPr>
        <p:spPr bwMode="auto">
          <a:xfrm>
            <a:off x="6329363" y="4016375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3" name="AutoShape 8"/>
          <p:cNvSpPr>
            <a:spLocks noChangeArrowheads="1"/>
          </p:cNvSpPr>
          <p:nvPr/>
        </p:nvSpPr>
        <p:spPr bwMode="auto">
          <a:xfrm>
            <a:off x="7816850" y="3987800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rgbClr val="C1BAF8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955925" y="2065338"/>
          <a:ext cx="2520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r:id="rId3" imgW="762993" imgH="419646" progId="Equation.3">
                  <p:embed/>
                </p:oleObj>
              </mc:Choice>
              <mc:Fallback>
                <p:oleObj r:id="rId3" imgW="762993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065338"/>
                        <a:ext cx="2520950" cy="1082675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536575" y="1465263"/>
            <a:ext cx="7939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z="2800" b="1"/>
              <a:t>Factors Affecting Margin of Error</a:t>
            </a:r>
          </a:p>
        </p:txBody>
      </p:sp>
    </p:spTree>
    <p:extLst>
      <p:ext uri="{BB962C8B-B14F-4D97-AF65-F5344CB8AC3E}">
        <p14:creationId xmlns:p14="http://schemas.microsoft.com/office/powerpoint/2010/main" val="315750436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01650" y="1465263"/>
            <a:ext cx="8091488" cy="3476625"/>
          </a:xfrm>
        </p:spPr>
        <p:txBody>
          <a:bodyPr/>
          <a:lstStyle/>
          <a:p>
            <a:pPr marL="461963" indent="-4619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Example 5.1:</a:t>
            </a:r>
          </a:p>
          <a:p>
            <a:pPr marL="862013" lvl="1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A sample of 11 circuits from a large normal population has a mean resistance of 2.20 ohms.  We know from past testing that the population standard deviation is .35 ohms.  </a:t>
            </a:r>
          </a:p>
          <a:p>
            <a:pPr marL="461963" indent="-461963" eaLnBrk="1" hangingPunct="1">
              <a:lnSpc>
                <a:spcPct val="50000"/>
              </a:lnSpc>
            </a:pPr>
            <a:endParaRPr lang="en-US" altLang="en-US" sz="2800" b="1" smtClean="0"/>
          </a:p>
          <a:p>
            <a:pPr marL="862013" lvl="1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Determine a 95% confidence interval for the true mean resistance of the population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286797" y="304031"/>
            <a:ext cx="5362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Quick Review Question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6096725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1444625" y="4298950"/>
            <a:ext cx="3962400" cy="609600"/>
          </a:xfrm>
          <a:prstGeom prst="rect">
            <a:avLst/>
          </a:prstGeom>
          <a:solidFill>
            <a:srgbClr val="FFFFD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362075" y="1998663"/>
          <a:ext cx="3846513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r:id="rId3" imgW="1803400" imgH="1371600" progId="Equation.3">
                  <p:embed/>
                </p:oleObj>
              </mc:Choice>
              <mc:Fallback>
                <p:oleObj r:id="rId3" imgW="18034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98663"/>
                        <a:ext cx="3846513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682625" y="1436688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/>
              <a:t>95% confidence interval:</a:t>
            </a:r>
          </a:p>
        </p:txBody>
      </p:sp>
    </p:spTree>
    <p:extLst>
      <p:ext uri="{BB962C8B-B14F-4D97-AF65-F5344CB8AC3E}">
        <p14:creationId xmlns:p14="http://schemas.microsoft.com/office/powerpoint/2010/main" val="114072471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687536" y="304031"/>
            <a:ext cx="45608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earning Outcome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8150" y="1468438"/>
            <a:ext cx="8251825" cy="325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3413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3365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Century Gothic" panose="020B0502020202020204" pitchFamily="34" charset="0"/>
              </a:rPr>
              <a:t>Part A: Sampling distribution:</a:t>
            </a:r>
          </a:p>
          <a:p>
            <a:pPr lvl="1" eaLnBrk="1" hangingPunct="1">
              <a:spcBef>
                <a:spcPct val="0"/>
              </a:spcBef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dirty="0">
                <a:latin typeface="Century Gothic" panose="020B0502020202020204" pitchFamily="34" charset="0"/>
              </a:rPr>
              <a:t>At the end of this section, you should be able to:</a:t>
            </a:r>
          </a:p>
          <a:p>
            <a:pPr lvl="2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dirty="0" err="1">
                <a:latin typeface="Century Gothic" panose="020B0502020202020204" pitchFamily="34" charset="0"/>
              </a:rPr>
              <a:t>Recognise</a:t>
            </a:r>
            <a:r>
              <a:rPr lang="en-US" altLang="en-US" b="1" dirty="0">
                <a:latin typeface="Century Gothic" panose="020B0502020202020204" pitchFamily="34" charset="0"/>
              </a:rPr>
              <a:t> what a sampling distribution is and how it differs from other types of probability distribution</a:t>
            </a:r>
          </a:p>
          <a:p>
            <a:pPr lvl="2"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dirty="0">
                <a:latin typeface="Century Gothic" panose="020B0502020202020204" pitchFamily="34" charset="0"/>
              </a:rPr>
              <a:t>Make statistical statements that rely upon knowledge of the central limit theorem.</a:t>
            </a:r>
          </a:p>
        </p:txBody>
      </p:sp>
    </p:spTree>
    <p:extLst>
      <p:ext uri="{BB962C8B-B14F-4D97-AF65-F5344CB8AC3E}">
        <p14:creationId xmlns:p14="http://schemas.microsoft.com/office/powerpoint/2010/main" val="112968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0375" y="1463675"/>
            <a:ext cx="8305800" cy="4260850"/>
          </a:xfrm>
        </p:spPr>
        <p:txBody>
          <a:bodyPr/>
          <a:lstStyle/>
          <a:p>
            <a:pPr marL="461963" indent="-461963" eaLnBrk="1" hangingPunct="1">
              <a:lnSpc>
                <a:spcPct val="105000"/>
              </a:lnSpc>
              <a:spcBef>
                <a:spcPct val="4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>
                <a:solidFill>
                  <a:schemeClr val="folHlink"/>
                </a:solidFill>
              </a:rPr>
              <a:t>Interpretation</a:t>
            </a:r>
          </a:p>
          <a:p>
            <a:pPr marL="862013" lvl="1" eaLnBrk="1" hangingPunct="1">
              <a:lnSpc>
                <a:spcPct val="105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>
                <a:solidFill>
                  <a:schemeClr val="folHlink"/>
                </a:solidFill>
              </a:rPr>
              <a:t>We are 95% confident that the true mean resistance is between 1.9932  and  2.4068 ohms</a:t>
            </a:r>
            <a:r>
              <a:rPr lang="en-US" altLang="en-US" sz="2000" b="1" smtClean="0"/>
              <a:t> </a:t>
            </a:r>
          </a:p>
          <a:p>
            <a:pPr marL="862013" lvl="1" eaLnBrk="1" hangingPunct="1">
              <a:lnSpc>
                <a:spcPct val="105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/>
              <a:t>Although the true mean may or may not be in this interval, </a:t>
            </a:r>
            <a:r>
              <a:rPr lang="en-US" altLang="en-US" sz="2000" b="1" smtClean="0">
                <a:solidFill>
                  <a:schemeClr val="folHlink"/>
                </a:solidFill>
              </a:rPr>
              <a:t>95% of intervals formed in this manner</a:t>
            </a:r>
            <a:r>
              <a:rPr lang="en-US" altLang="en-US" sz="2000" b="1" smtClean="0"/>
              <a:t> will contain the true mean</a:t>
            </a:r>
          </a:p>
          <a:p>
            <a:pPr marL="862013" lvl="1" eaLnBrk="1" hangingPunct="1">
              <a:lnSpc>
                <a:spcPct val="125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/>
              <a:t>An incorrect interpretation is that there is 95% probability that this interval contains the true population mean. </a:t>
            </a:r>
          </a:p>
          <a:p>
            <a:pPr marL="461963" indent="-461963" eaLnBrk="1" hangingPunct="1">
              <a:lnSpc>
                <a:spcPct val="105000"/>
              </a:lnSpc>
              <a:spcBef>
                <a:spcPct val="40000"/>
              </a:spcBef>
              <a:buFontTx/>
              <a:buNone/>
            </a:pPr>
            <a:r>
              <a:rPr lang="en-US" altLang="en-US" sz="2400" smtClean="0"/>
              <a:t>		</a:t>
            </a:r>
            <a:r>
              <a:rPr lang="en-US" altLang="en-US" sz="1800" b="1" smtClean="0"/>
              <a:t>(</a:t>
            </a:r>
            <a:r>
              <a:rPr lang="en-US" altLang="en-US" sz="1800" b="1" u="sng" smtClean="0"/>
              <a:t>This interval</a:t>
            </a:r>
            <a:r>
              <a:rPr lang="en-US" altLang="en-US" sz="1800" b="1" smtClean="0"/>
              <a:t> either </a:t>
            </a:r>
            <a:r>
              <a:rPr lang="en-US" altLang="en-US" sz="1800" b="1" u="sng" smtClean="0"/>
              <a:t>does</a:t>
            </a:r>
            <a:r>
              <a:rPr lang="en-US" altLang="en-US" sz="1800" b="1" smtClean="0"/>
              <a:t> or </a:t>
            </a:r>
            <a:r>
              <a:rPr lang="en-US" altLang="en-US" sz="1800" b="1" u="sng" smtClean="0"/>
              <a:t>does not</a:t>
            </a:r>
            <a:r>
              <a:rPr lang="en-US" altLang="en-US" sz="1800" b="1" smtClean="0"/>
              <a:t> contain the true mean, there 	is no probability for a single interval)</a:t>
            </a:r>
          </a:p>
        </p:txBody>
      </p:sp>
    </p:spTree>
    <p:extLst>
      <p:ext uri="{BB962C8B-B14F-4D97-AF65-F5344CB8AC3E}">
        <p14:creationId xmlns:p14="http://schemas.microsoft.com/office/powerpoint/2010/main" val="599936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 noChangeArrowheads="1"/>
          </p:cNvSpPr>
          <p:nvPr>
            <p:ph type="title" idx="429496729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 u="sng" smtClean="0"/>
              <a:t>Example 2</a:t>
            </a:r>
          </a:p>
        </p:txBody>
      </p:sp>
      <p:sp>
        <p:nvSpPr>
          <p:cNvPr id="35843" name="Content Placeholder 2"/>
          <p:cNvSpPr>
            <a:spLocks noGrp="1" noChangeArrowheads="1"/>
          </p:cNvSpPr>
          <p:nvPr/>
        </p:nvSpPr>
        <p:spPr bwMode="auto">
          <a:xfrm>
            <a:off x="288925" y="1503363"/>
            <a:ext cx="8428038" cy="471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After a particularly wet nights, 10 worms surfaced on the lawn. Their lengths, measured in cm, we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9.5    9.5    11.2    10.6    9.9    11.1    10.9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9.8    10.1    10.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Assuming that this sample came from a normal population with variance 4, calculate a 95% confidence interval for the mean length of all the worms in the garden.</a:t>
            </a:r>
          </a:p>
        </p:txBody>
      </p:sp>
    </p:spTree>
    <p:extLst>
      <p:ext uri="{BB962C8B-B14F-4D97-AF65-F5344CB8AC3E}">
        <p14:creationId xmlns:p14="http://schemas.microsoft.com/office/powerpoint/2010/main" val="3259462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5613" y="1452563"/>
            <a:ext cx="8088312" cy="4727575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z="2800" b="1" smtClean="0"/>
              <a:t>Confidence interval for </a:t>
            </a:r>
            <a:r>
              <a:rPr lang="el-GR" altLang="en-US" smtClean="0">
                <a:cs typeface="Arial" panose="020B0604020202020204" pitchFamily="34" charset="0"/>
              </a:rPr>
              <a:t>μ </a:t>
            </a:r>
            <a:r>
              <a:rPr lang="en-US" altLang="en-US" smtClean="0"/>
              <a:t>(</a:t>
            </a:r>
            <a:r>
              <a:rPr lang="el-GR" altLang="en-US" smtClean="0">
                <a:cs typeface="Arial" panose="020B0604020202020204" pitchFamily="34" charset="0"/>
              </a:rPr>
              <a:t>σ</a:t>
            </a:r>
            <a:r>
              <a:rPr lang="en-US" altLang="en-US" smtClean="0"/>
              <a:t> Unknown) </a:t>
            </a:r>
            <a:endParaRPr lang="en-US" altLang="en-US" sz="2800" b="1" smtClean="0"/>
          </a:p>
          <a:p>
            <a:pPr lvl="1" eaLnBrk="1" hangingPunct="1">
              <a:spcBef>
                <a:spcPct val="6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If the population standard deviation  </a:t>
            </a:r>
            <a:r>
              <a:rPr lang="el-GR" altLang="en-US" sz="2400" b="1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400" b="1" smtClean="0">
                <a:sym typeface="Symbol" panose="05050102010706020507" pitchFamily="18" charset="2"/>
              </a:rPr>
              <a:t>  is unknown, we can </a:t>
            </a:r>
            <a:r>
              <a:rPr lang="en-US" altLang="en-US" sz="2400" b="1" smtClean="0">
                <a:solidFill>
                  <a:schemeClr val="folHlink"/>
                </a:solidFill>
                <a:sym typeface="Symbol" panose="05050102010706020507" pitchFamily="18" charset="2"/>
              </a:rPr>
              <a:t>substitute the sample standard deviation, s</a:t>
            </a:r>
            <a:r>
              <a:rPr lang="en-US" altLang="en-US" sz="2400" b="1" smtClean="0"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spcBef>
                <a:spcPct val="6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sym typeface="Symbol" panose="05050102010706020507" pitchFamily="18" charset="2"/>
              </a:rPr>
              <a:t>This introduces extra uncertainty, since  s  is variable from sample to sample</a:t>
            </a:r>
          </a:p>
          <a:p>
            <a:pPr lvl="1" eaLnBrk="1" hangingPunct="1">
              <a:spcBef>
                <a:spcPct val="6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sym typeface="Symbol" panose="05050102010706020507" pitchFamily="18" charset="2"/>
              </a:rPr>
              <a:t>So we </a:t>
            </a:r>
            <a:r>
              <a:rPr lang="en-US" altLang="en-US" sz="2400" b="1" smtClean="0">
                <a:solidFill>
                  <a:schemeClr val="folHlink"/>
                </a:solidFill>
                <a:sym typeface="Symbol" panose="05050102010706020507" pitchFamily="18" charset="2"/>
              </a:rPr>
              <a:t>use the t distribution</a:t>
            </a:r>
            <a:r>
              <a:rPr lang="en-US" altLang="en-US" sz="2400" b="1" smtClean="0">
                <a:sym typeface="Symbol" panose="05050102010706020507" pitchFamily="18" charset="2"/>
              </a:rPr>
              <a:t> instead of the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86311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Assumptions</a:t>
            </a:r>
          </a:p>
          <a:p>
            <a:pPr lvl="2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Population standard deviation is unknown</a:t>
            </a:r>
          </a:p>
          <a:p>
            <a:pPr lvl="2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Population is normally distributed</a:t>
            </a:r>
          </a:p>
          <a:p>
            <a:pPr lvl="2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If population is not normal, use large sample</a:t>
            </a:r>
          </a:p>
          <a:p>
            <a:pPr lvl="1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>
                <a:solidFill>
                  <a:schemeClr val="folHlink"/>
                </a:solidFill>
              </a:rPr>
              <a:t>Use Student’s </a:t>
            </a:r>
            <a:r>
              <a:rPr lang="en-US" altLang="en-US" i="1" smtClean="0">
                <a:solidFill>
                  <a:schemeClr val="folHlink"/>
                </a:solidFill>
              </a:rPr>
              <a:t>t</a:t>
            </a:r>
            <a:r>
              <a:rPr lang="en-US" altLang="en-US" smtClean="0">
                <a:solidFill>
                  <a:schemeClr val="folHlink"/>
                </a:solidFill>
              </a:rPr>
              <a:t>  Distribution</a:t>
            </a:r>
          </a:p>
          <a:p>
            <a:pPr lvl="1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Confidence Interval Estimate 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00400" y="4572000"/>
          <a:ext cx="29432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r:id="rId3" imgW="712127" imgH="419646" progId="Equation.3">
                  <p:embed/>
                </p:oleObj>
              </mc:Choice>
              <mc:Fallback>
                <p:oleObj r:id="rId3" imgW="712127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2943225" cy="1443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878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8813" y="1476375"/>
            <a:ext cx="8007350" cy="4621213"/>
          </a:xfrm>
          <a:noFill/>
        </p:spPr>
        <p:txBody>
          <a:bodyPr lIns="85342" tIns="42672" rIns="85342" bIns="42672"/>
          <a:lstStyle/>
          <a:p>
            <a:pPr marL="461963" lvl="1" indent="-346075" eaLnBrk="1" hangingPunct="1">
              <a:spcBef>
                <a:spcPct val="4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The t is a family of distributions</a:t>
            </a:r>
          </a:p>
          <a:p>
            <a:pPr marL="461963" lvl="1" indent="-346075" eaLnBrk="1" hangingPunct="1">
              <a:spcBef>
                <a:spcPct val="4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The t value depends on </a:t>
            </a:r>
            <a:r>
              <a:rPr lang="en-US" altLang="en-US" b="1" smtClean="0">
                <a:solidFill>
                  <a:schemeClr val="folHlink"/>
                </a:solidFill>
              </a:rPr>
              <a:t>degrees of freedom (d.f.)</a:t>
            </a:r>
          </a:p>
          <a:p>
            <a:pPr marL="909638" lvl="2" indent="-331788" eaLnBrk="1" hangingPunct="1"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300" smtClean="0"/>
              <a:t>Number of observations that are free to vary after sample mean has been calculated</a:t>
            </a:r>
          </a:p>
          <a:p>
            <a:pPr marL="909638" lvl="2" indent="-331788" eaLnBrk="1" hangingPunct="1"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lang="en-US" altLang="en-US" sz="2600" smtClean="0"/>
              <a:t>			</a:t>
            </a:r>
            <a:r>
              <a:rPr lang="en-US" altLang="en-US" sz="2600" b="1" smtClean="0"/>
              <a:t>	d.f. = n - 1</a:t>
            </a:r>
          </a:p>
        </p:txBody>
      </p:sp>
    </p:spTree>
    <p:extLst>
      <p:ext uri="{BB962C8B-B14F-4D97-AF65-F5344CB8AC3E}">
        <p14:creationId xmlns:p14="http://schemas.microsoft.com/office/powerpoint/2010/main" val="28297608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3875088" y="2087563"/>
            <a:ext cx="4038600" cy="1571625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f the mean of these three values is 8.0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n x</a:t>
            </a:r>
            <a:r>
              <a:rPr lang="en-US" altLang="en-US" sz="2400" baseline="-25000"/>
              <a:t>3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folHlink"/>
                </a:solidFill>
              </a:rPr>
              <a:t>must be 9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i.e., x</a:t>
            </a:r>
            <a:r>
              <a:rPr lang="en-US" altLang="en-US" sz="2400" baseline="-25000"/>
              <a:t>3</a:t>
            </a:r>
            <a:r>
              <a:rPr lang="en-US" altLang="en-US" sz="2400"/>
              <a:t> is not free to vary)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404938" y="2046288"/>
            <a:ext cx="1752600" cy="144780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41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87363" y="1697038"/>
            <a:ext cx="8229600" cy="3771900"/>
          </a:xfrm>
        </p:spPr>
        <p:txBody>
          <a:bodyPr/>
          <a:lstStyle/>
          <a:p>
            <a:pPr marL="461963" lvl="1" indent="-3476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solidFill>
                  <a:schemeClr val="folHlink"/>
                </a:solidFill>
              </a:rPr>
              <a:t>Example:</a:t>
            </a:r>
            <a:r>
              <a:rPr lang="en-US" altLang="en-US" sz="2400" smtClean="0">
                <a:solidFill>
                  <a:schemeClr val="folHlink"/>
                </a:solidFill>
              </a:rPr>
              <a:t> </a:t>
            </a:r>
            <a:r>
              <a:rPr lang="en-US" altLang="en-US" sz="2400" smtClean="0"/>
              <a:t>Suppose the mean of 3 numbers is 8.0</a:t>
            </a:r>
          </a:p>
          <a:p>
            <a:pPr marL="461963" lvl="1" indent="-3476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	</a:t>
            </a:r>
            <a:r>
              <a:rPr lang="en-US" altLang="en-US" sz="2400" smtClean="0"/>
              <a:t>Let x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= 7</a:t>
            </a:r>
          </a:p>
          <a:p>
            <a:pPr marL="909638" lvl="2" indent="-331788" eaLnBrk="1" hangingPunct="1">
              <a:buFontTx/>
              <a:buNone/>
            </a:pPr>
            <a:r>
              <a:rPr lang="en-US" altLang="en-US" smtClean="0"/>
              <a:t>	Let x</a:t>
            </a:r>
            <a:r>
              <a:rPr lang="en-US" altLang="en-US" baseline="-25000" smtClean="0"/>
              <a:t>2</a:t>
            </a:r>
            <a:r>
              <a:rPr lang="en-US" altLang="en-US" smtClean="0"/>
              <a:t> = 8</a:t>
            </a:r>
          </a:p>
          <a:p>
            <a:pPr marL="909638" lvl="2" indent="-331788" eaLnBrk="1" hangingPunct="1">
              <a:buFontTx/>
              <a:buNone/>
            </a:pPr>
            <a:r>
              <a:rPr lang="en-US" altLang="en-US" smtClean="0"/>
              <a:t>	What is</a:t>
            </a:r>
            <a:r>
              <a:rPr lang="en-US" altLang="en-US" smtClean="0">
                <a:solidFill>
                  <a:schemeClr val="folHlink"/>
                </a:solidFill>
              </a:rPr>
              <a:t> x</a:t>
            </a:r>
            <a:r>
              <a:rPr lang="en-US" altLang="en-US" baseline="-25000" smtClean="0">
                <a:solidFill>
                  <a:schemeClr val="folHlink"/>
                </a:solidFill>
              </a:rPr>
              <a:t>3</a:t>
            </a:r>
            <a:r>
              <a:rPr lang="en-US" altLang="en-US" smtClean="0"/>
              <a:t>?</a:t>
            </a:r>
          </a:p>
          <a:p>
            <a:pPr marL="909638" lvl="2" indent="-331788"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076325" y="4111625"/>
            <a:ext cx="73914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Here, n = 3, so degrees of freedom  = </a:t>
            </a:r>
            <a:r>
              <a:rPr lang="en-US" altLang="en-US" sz="2000" i="1"/>
              <a:t>n</a:t>
            </a:r>
            <a:r>
              <a:rPr lang="en-US" altLang="en-US" sz="2000"/>
              <a:t> -1 = 3 – 1 = 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(2 values can be any numbers, but the third is not free to vary for a given mean)</a:t>
            </a:r>
          </a:p>
        </p:txBody>
      </p:sp>
      <p:sp>
        <p:nvSpPr>
          <p:cNvPr id="39943" name="AutoShape 6"/>
          <p:cNvSpPr>
            <a:spLocks noChangeArrowheads="1"/>
          </p:cNvSpPr>
          <p:nvPr/>
        </p:nvSpPr>
        <p:spPr bwMode="auto">
          <a:xfrm>
            <a:off x="3232150" y="2514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286797" y="304031"/>
            <a:ext cx="5362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Quick Review Question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0933529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Line 2"/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6"/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8"/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9"/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10"/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Line 11"/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0974" name="Rectangle 13"/>
          <p:cNvSpPr>
            <a:spLocks noChangeArrowheads="1"/>
          </p:cNvSpPr>
          <p:nvPr/>
        </p:nvSpPr>
        <p:spPr bwMode="auto">
          <a:xfrm>
            <a:off x="434975" y="1465263"/>
            <a:ext cx="8088313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3413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/>
              <a:t>Student’s t-distribution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Note:  t       z  as  n  increases</a:t>
            </a:r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>
            <a:off x="2287588" y="22304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76" name="Object 15"/>
          <p:cNvGraphicFramePr>
            <a:graphicFrameLocks noChangeAspect="1"/>
          </p:cNvGraphicFramePr>
          <p:nvPr/>
        </p:nvGraphicFramePr>
        <p:xfrm>
          <a:off x="715963" y="2781300"/>
          <a:ext cx="779938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r:id="rId3" imgW="5447619" imgH="2715004" progId="Paint.Picture">
                  <p:embed/>
                </p:oleObj>
              </mc:Choice>
              <mc:Fallback>
                <p:oleObj r:id="rId3" imgW="5447619" imgH="271500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781300"/>
                        <a:ext cx="7799387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1965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166813" y="2336800"/>
          <a:ext cx="7273925" cy="414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r:id="rId3" imgW="5676190" imgH="3172268" progId="Paint.Picture">
                  <p:embed/>
                </p:oleObj>
              </mc:Choice>
              <mc:Fallback>
                <p:oleObj r:id="rId3" imgW="5676190" imgH="317226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336800"/>
                        <a:ext cx="7273925" cy="414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536575" y="1582738"/>
            <a:ext cx="654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/>
              <a:t>Student’s t - table</a:t>
            </a:r>
          </a:p>
        </p:txBody>
      </p:sp>
    </p:spTree>
    <p:extLst>
      <p:ext uri="{BB962C8B-B14F-4D97-AF65-F5344CB8AC3E}">
        <p14:creationId xmlns:p14="http://schemas.microsoft.com/office/powerpoint/2010/main" val="365160091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928688" y="2024063"/>
            <a:ext cx="7467600" cy="3352800"/>
          </a:xfrm>
          <a:prstGeom prst="rect">
            <a:avLst/>
          </a:prstGeom>
          <a:solidFill>
            <a:srgbClr val="FFFFD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484188" y="1504950"/>
            <a:ext cx="818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1963" indent="-4619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chemeClr val="bg2"/>
                </a:solidFill>
              </a:rPr>
              <a:t>t – distribution with comparison to the z value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914400" y="2286000"/>
            <a:ext cx="74676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onfidence       t                 t                t              z</a:t>
            </a:r>
          </a:p>
          <a:p>
            <a:pPr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</a:t>
            </a:r>
            <a:r>
              <a:rPr lang="en-US" altLang="en-US" sz="2400" b="1" u="sng">
                <a:solidFill>
                  <a:schemeClr val="bg2"/>
                </a:solidFill>
              </a:rPr>
              <a:t> Level       </a:t>
            </a:r>
            <a:r>
              <a:rPr lang="en-US" altLang="en-US" sz="2400" b="1">
                <a:solidFill>
                  <a:schemeClr val="bg2"/>
                </a:solidFill>
              </a:rPr>
              <a:t>   </a:t>
            </a:r>
            <a:r>
              <a:rPr lang="en-US" altLang="en-US" sz="2400" b="1" u="sng">
                <a:solidFill>
                  <a:schemeClr val="bg2"/>
                </a:solidFill>
              </a:rPr>
              <a:t>(1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2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30 d.f.)  </a:t>
            </a:r>
            <a:r>
              <a:rPr lang="en-US" altLang="en-US" sz="2400" b="1">
                <a:solidFill>
                  <a:schemeClr val="bg2"/>
                </a:solidFill>
              </a:rPr>
              <a:t>   ____</a:t>
            </a:r>
          </a:p>
          <a:p>
            <a:pPr>
              <a:lnSpc>
                <a:spcPct val="0"/>
              </a:lnSpc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80    	1.372          1.325         1.310       1.28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0              1.812          1.725         1.697       1.64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5              2.228          2.086         2.042       1.9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9              3.169          2.845         2.750       2.57</a:t>
            </a:r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2390775" y="5592763"/>
            <a:ext cx="441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Note:  t       z  as  n  increases</a:t>
            </a:r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>
            <a:off x="3595688" y="5788025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1173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6425" y="1541463"/>
            <a:ext cx="7758113" cy="2667000"/>
          </a:xfrm>
          <a:noFill/>
        </p:spPr>
        <p:txBody>
          <a:bodyPr lIns="85342" tIns="42672" rIns="85342" bIns="42672"/>
          <a:lstStyle/>
          <a:p>
            <a:pPr marL="461963" indent="-461963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A random sample of n = 25 has x = 50 and s = 8.  Form a 95% confidence interval for </a:t>
            </a:r>
            <a:r>
              <a:rPr lang="el-GR" altLang="en-US" b="1" smtClean="0"/>
              <a:t>μ</a:t>
            </a:r>
            <a:endParaRPr lang="en-US" altLang="en-US" b="1" smtClean="0"/>
          </a:p>
          <a:p>
            <a:pPr marL="461963" indent="-461963" eaLnBrk="1" hangingPunct="1">
              <a:lnSpc>
                <a:spcPct val="60000"/>
              </a:lnSpc>
            </a:pPr>
            <a:endParaRPr lang="en-US" altLang="en-US" b="1" smtClean="0"/>
          </a:p>
          <a:p>
            <a:pPr marL="909638" lvl="1" indent="-331788" eaLnBrk="1" hangingPunct="1">
              <a:buFontTx/>
              <a:buNone/>
            </a:pPr>
            <a:endParaRPr lang="en-US" altLang="en-US" sz="3100" smtClean="0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7232650" y="1681163"/>
            <a:ext cx="228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1755775" y="265113"/>
            <a:ext cx="221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66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2387023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Key Terms 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You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t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l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6725" y="1652588"/>
            <a:ext cx="81026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f you have mastered this topic, </a:t>
            </a:r>
            <a:r>
              <a:rPr lang="en-US" altLang="en-US" sz="1800" dirty="0">
                <a:solidFill>
                  <a:srgbClr val="990000"/>
                </a:solidFill>
              </a:rPr>
              <a:t>you should be able to use the following terms correctly in your assignments and exams</a:t>
            </a:r>
            <a:r>
              <a:rPr lang="en-US" altLang="en-US" sz="1800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/>
              <a:t>(Prepare your own list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i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04775" y="2746375"/>
            <a:ext cx="4572000" cy="31400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Mean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Proportion 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Sample size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Central limit </a:t>
            </a:r>
            <a:r>
              <a:rPr lang="en-GB" altLang="en-US" b="1" dirty="0">
                <a:latin typeface="+mj-lt"/>
              </a:rPr>
              <a:t>t</a:t>
            </a:r>
            <a:r>
              <a:rPr lang="en-GB" altLang="en-US" b="1" dirty="0" smtClean="0">
                <a:latin typeface="+mj-lt"/>
              </a:rPr>
              <a:t>heorem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Confidence interval for population mean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en-GB" altLang="en-US" b="1" dirty="0" smtClean="0">
                <a:latin typeface="+mj-lt"/>
              </a:rPr>
              <a:t>Confidence interval for population proportion</a:t>
            </a: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endParaRPr lang="en-GB" altLang="en-US" b="1" dirty="0" smtClean="0">
              <a:latin typeface="+mj-lt"/>
            </a:endParaRP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endParaRPr lang="en-GB" altLang="en-US" b="1" dirty="0" smtClean="0">
              <a:latin typeface="+mj-lt"/>
            </a:endParaRPr>
          </a:p>
          <a:p>
            <a:pPr lvl="1"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endParaRPr lang="en-GB" alt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076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70025"/>
            <a:ext cx="8180388" cy="1676400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Approximation for Large samples</a:t>
            </a:r>
          </a:p>
          <a:p>
            <a:pPr marL="1144588" lvl="1" indent="-566738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/>
              <a:t>Since t approaches z as the sample size increases, an approximation is sometimes used when n </a:t>
            </a:r>
            <a:r>
              <a:rPr lang="en-US" altLang="en-US" sz="2400" smtClean="0">
                <a:sym typeface="Symbol" panose="05050102010706020507" pitchFamily="18" charset="2"/>
              </a:rPr>
              <a:t> 30: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676400" y="4260850"/>
          <a:ext cx="2209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r:id="rId3" imgW="712127" imgH="419646" progId="Equation.3">
                  <p:embed/>
                </p:oleObj>
              </mc:Choice>
              <mc:Fallback>
                <p:oleObj r:id="rId3" imgW="712127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0850"/>
                        <a:ext cx="2209800" cy="1301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5770563" y="4260850"/>
          <a:ext cx="23272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r:id="rId5" imgW="750603" imgH="419829" progId="Equation.3">
                  <p:embed/>
                </p:oleObj>
              </mc:Choice>
              <mc:Fallback>
                <p:oleObj r:id="rId5" imgW="750603" imgH="4198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260850"/>
                        <a:ext cx="2327275" cy="1301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752600" y="3352800"/>
            <a:ext cx="2071688" cy="731838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echnically 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  <a:buFontTx/>
              <a:buNone/>
            </a:pPr>
            <a:r>
              <a:rPr lang="en-US" altLang="en-US" sz="2400"/>
              <a:t>correct</a:t>
            </a:r>
          </a:p>
        </p:txBody>
      </p:sp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5791200" y="3352800"/>
            <a:ext cx="2209800" cy="76835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pproximation 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FontTx/>
              <a:buNone/>
            </a:pPr>
            <a:r>
              <a:rPr lang="en-US" altLang="en-US" sz="2400"/>
              <a:t>for large  n</a:t>
            </a:r>
          </a:p>
        </p:txBody>
      </p:sp>
    </p:spTree>
    <p:extLst>
      <p:ext uri="{BB962C8B-B14F-4D97-AF65-F5344CB8AC3E}">
        <p14:creationId xmlns:p14="http://schemas.microsoft.com/office/powerpoint/2010/main" val="13357139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 noChangeArrowheads="1"/>
          </p:cNvSpPr>
          <p:nvPr>
            <p:ph type="title" idx="429496729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 u="sng" smtClean="0"/>
              <a:t>Example 4</a:t>
            </a:r>
          </a:p>
        </p:txBody>
      </p:sp>
      <p:sp>
        <p:nvSpPr>
          <p:cNvPr id="46083" name="Content Placeholder 2"/>
          <p:cNvSpPr>
            <a:spLocks noGrp="1" noChangeArrowheads="1"/>
          </p:cNvSpPr>
          <p:nvPr/>
        </p:nvSpPr>
        <p:spPr bwMode="auto">
          <a:xfrm>
            <a:off x="482600" y="1662113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A random sample of 120 measurements taken from a normal population gave the following data:</a:t>
            </a:r>
          </a:p>
          <a:p>
            <a:pPr>
              <a:buFontTx/>
              <a:buNone/>
            </a:pPr>
            <a:r>
              <a:rPr lang="en-US" altLang="en-US"/>
              <a:t>	n = 120, 		, s = 1.44</a:t>
            </a:r>
          </a:p>
          <a:p>
            <a:pPr>
              <a:buFontTx/>
              <a:buNone/>
            </a:pPr>
            <a:r>
              <a:rPr lang="en-US" altLang="en-US"/>
              <a:t>	Find </a:t>
            </a:r>
          </a:p>
          <a:p>
            <a:pPr>
              <a:buFontTx/>
              <a:buNone/>
            </a:pPr>
            <a:r>
              <a:rPr lang="en-US" altLang="en-US"/>
              <a:t>	(a)	a 97% confidence interval</a:t>
            </a:r>
          </a:p>
          <a:p>
            <a:pPr>
              <a:buFontTx/>
              <a:buNone/>
            </a:pPr>
            <a:r>
              <a:rPr lang="en-US" altLang="en-US"/>
              <a:t>	(b) a 99% confidence interval 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03488" y="3278188"/>
          <a:ext cx="1717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r:id="rId3" imgW="750603" imgH="254442" progId="Equation.3">
                  <p:embed/>
                </p:oleObj>
              </mc:Choice>
              <mc:Fallback>
                <p:oleObj r:id="rId3" imgW="750603" imgH="2544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278188"/>
                        <a:ext cx="17176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9554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/>
              <a:t>Example 5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 smtClean="0"/>
              <a:t>	The 95% confidence interval for the mean paper length is (10.994 inches, 11.002 inches). This interval is based on results from a random sample of 100 sheets. Find the 99% confidence interval for the mean paper length, assuming that the paper length is normally distributed.</a:t>
            </a:r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4049880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8463" y="1455738"/>
            <a:ext cx="8099425" cy="2933700"/>
          </a:xfrm>
          <a:noFill/>
        </p:spPr>
        <p:txBody>
          <a:bodyPr lIns="85342" tIns="42672" rIns="85342" bIns="42672"/>
          <a:lstStyle/>
          <a:p>
            <a:pPr marL="461963" indent="-461963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Determining Sample Size</a:t>
            </a:r>
          </a:p>
          <a:p>
            <a:pPr marL="1028700" lvl="1" indent="-45243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/>
              <a:t>The required sample size can be found to reach a desired margin of error (e) and </a:t>
            </a:r>
            <a:r>
              <a:rPr lang="en-US" altLang="en-US" sz="2000" smtClean="0"/>
              <a:t>level of confidence (1 - </a:t>
            </a:r>
            <a:r>
              <a:rPr lang="en-US" altLang="en-US" sz="2000" b="1" smtClean="0">
                <a:sym typeface="Symbol" panose="05050102010706020507" pitchFamily="18" charset="2"/>
              </a:rPr>
              <a:t></a:t>
            </a:r>
            <a:r>
              <a:rPr lang="en-US" altLang="en-US" sz="2000" smtClean="0"/>
              <a:t>)</a:t>
            </a:r>
          </a:p>
          <a:p>
            <a:pPr marL="1028700" lvl="1" indent="-452438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Required sample size,  </a:t>
            </a:r>
            <a:r>
              <a:rPr lang="el-GR" altLang="en-US" sz="2400" b="1" smtClean="0">
                <a:solidFill>
                  <a:schemeClr val="folHlink"/>
                </a:solidFill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400" b="1" smtClean="0">
                <a:solidFill>
                  <a:schemeClr val="folHlink"/>
                </a:solidFill>
                <a:sym typeface="Symbol" panose="05050102010706020507" pitchFamily="18" charset="2"/>
              </a:rPr>
              <a:t>  known</a:t>
            </a:r>
            <a:r>
              <a:rPr lang="en-US" altLang="en-US" sz="2400" b="1" smtClean="0">
                <a:sym typeface="Symbol" panose="05050102010706020507" pitchFamily="18" charset="2"/>
              </a:rPr>
              <a:t>:</a:t>
            </a:r>
            <a:r>
              <a:rPr lang="en-US" altLang="en-US" sz="2400" b="1" smtClean="0"/>
              <a:t> 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968500" y="3606800"/>
          <a:ext cx="49117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r:id="rId3" imgW="1499251" imgH="470104" progId="Equation.3">
                  <p:embed/>
                </p:oleObj>
              </mc:Choice>
              <mc:Fallback>
                <p:oleObj r:id="rId3" imgW="1499251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606800"/>
                        <a:ext cx="4911725" cy="1539875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2880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06413" y="1463675"/>
            <a:ext cx="8148637" cy="1339850"/>
          </a:xfrm>
          <a:solidFill>
            <a:srgbClr val="B5FDF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61963" indent="-461963" eaLnBrk="1" hangingPunct="1">
              <a:lnSpc>
                <a:spcPct val="105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/>
              <a:t>Example:</a:t>
            </a:r>
          </a:p>
          <a:p>
            <a:pPr marL="971550" lvl="1" eaLnBrk="1" hangingPunct="1">
              <a:lnSpc>
                <a:spcPct val="105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000" smtClean="0"/>
              <a:t>If </a:t>
            </a:r>
            <a:r>
              <a:rPr lang="en-US" altLang="en-US" sz="2000" smtClean="0">
                <a:sym typeface="Symbol" panose="05050102010706020507" pitchFamily="18" charset="2"/>
              </a:rPr>
              <a:t> = 45, w</a:t>
            </a:r>
            <a:r>
              <a:rPr lang="en-US" altLang="en-US" sz="2000" smtClean="0"/>
              <a:t>hat sample size is needed to be 90% confident of being correct within ± 5?</a:t>
            </a:r>
            <a:r>
              <a:rPr lang="en-US" altLang="en-US" smtClean="0"/>
              <a:t>  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6604000" y="5359400"/>
            <a:ext cx="22860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(Always round up)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104900" y="2986088"/>
          <a:ext cx="70199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r:id="rId3" imgW="2565400" imgH="469900" progId="Equation.3">
                  <p:embed/>
                </p:oleObj>
              </mc:Choice>
              <mc:Fallback>
                <p:oleObj r:id="rId3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986088"/>
                        <a:ext cx="70199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1476375" y="4430713"/>
            <a:ext cx="6400800" cy="531812"/>
          </a:xfrm>
          <a:prstGeom prst="rect">
            <a:avLst/>
          </a:prstGeom>
          <a:solidFill>
            <a:srgbClr val="FFFFD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So the required sample size is </a:t>
            </a:r>
            <a:r>
              <a:rPr lang="en-US" altLang="en-US" sz="2800" b="1">
                <a:solidFill>
                  <a:schemeClr val="folHlink"/>
                </a:solidFill>
              </a:rPr>
              <a:t>n = 220</a:t>
            </a:r>
          </a:p>
        </p:txBody>
      </p:sp>
      <p:sp>
        <p:nvSpPr>
          <p:cNvPr id="50183" name="Line 6"/>
          <p:cNvSpPr>
            <a:spLocks noChangeShapeType="1"/>
          </p:cNvSpPr>
          <p:nvPr/>
        </p:nvSpPr>
        <p:spPr bwMode="auto">
          <a:xfrm flipH="1" flipV="1">
            <a:off x="7405688" y="4994275"/>
            <a:ext cx="76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Text Box 7"/>
          <p:cNvSpPr txBox="1">
            <a:spLocks noChangeArrowheads="1"/>
          </p:cNvSpPr>
          <p:nvPr/>
        </p:nvSpPr>
        <p:spPr bwMode="auto">
          <a:xfrm>
            <a:off x="1719263" y="411163"/>
            <a:ext cx="221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66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120272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ldLvl="0" animBg="1" autoUpdateAnimBg="0"/>
      <p:bldP spid="50182" grpId="0" bldLvl="0" animBg="1" autoUpdateAnimBg="0"/>
      <p:bldP spid="5018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11175" y="1462088"/>
            <a:ext cx="8074025" cy="4191000"/>
          </a:xfrm>
          <a:noFill/>
        </p:spPr>
        <p:txBody>
          <a:bodyPr lIns="85342" tIns="42672" rIns="85342" bIns="42672"/>
          <a:lstStyle/>
          <a:p>
            <a:pPr eaLnBrk="1" hangingPunct="1">
              <a:lnSpc>
                <a:spcPct val="115000"/>
              </a:lnSpc>
              <a:spcBef>
                <a:spcPct val="60000"/>
              </a:spcBef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If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 is unknown</a:t>
            </a:r>
            <a:endParaRPr lang="en-US" altLang="en-US" smtClean="0"/>
          </a:p>
          <a:p>
            <a:pPr lvl="1" eaLnBrk="1" hangingPunct="1">
              <a:lnSpc>
                <a:spcPct val="115000"/>
              </a:lnSpc>
              <a:spcBef>
                <a:spcPct val="6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If unknown, 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mtClean="0">
                <a:sym typeface="Symbol" panose="05050102010706020507" pitchFamily="18" charset="2"/>
              </a:rPr>
              <a:t> can be estimated when using the required sample size formula</a:t>
            </a:r>
            <a:endParaRPr lang="en-US" altLang="en-US" smtClean="0"/>
          </a:p>
          <a:p>
            <a:pPr lvl="2" eaLnBrk="1" hangingPunct="1">
              <a:lnSpc>
                <a:spcPct val="115000"/>
              </a:lnSpc>
              <a:spcBef>
                <a:spcPct val="6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Use a value for 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mtClean="0">
                <a:sym typeface="Symbol" panose="05050102010706020507" pitchFamily="18" charset="2"/>
              </a:rPr>
              <a:t>  that is expected to be at least as large as the true 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endParaRPr lang="en-US" altLang="en-US" smtClean="0">
              <a:sym typeface="Symbol" panose="05050102010706020507" pitchFamily="18" charset="2"/>
            </a:endParaRPr>
          </a:p>
          <a:p>
            <a:pPr lvl="2" eaLnBrk="1" hangingPunct="1">
              <a:lnSpc>
                <a:spcPct val="115000"/>
              </a:lnSpc>
              <a:spcBef>
                <a:spcPct val="6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>
                <a:sym typeface="Symbol" panose="05050102010706020507" pitchFamily="18" charset="2"/>
              </a:rPr>
              <a:t>Select a pilot sample and estimate  </a:t>
            </a:r>
            <a:r>
              <a:rPr lang="el-GR" altLang="en-US" smtClean="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mtClean="0">
                <a:sym typeface="Symbol" panose="05050102010706020507" pitchFamily="18" charset="2"/>
              </a:rPr>
              <a:t> with the sample standard deviation,  s</a:t>
            </a:r>
            <a:r>
              <a:rPr lang="en-US" altLang="en-US" sz="200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135794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reeform 2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D1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4" name="Freeform 3"/>
          <p:cNvSpPr>
            <a:spLocks/>
          </p:cNvSpPr>
          <p:nvPr/>
        </p:nvSpPr>
        <p:spPr bwMode="auto">
          <a:xfrm>
            <a:off x="2971800" y="4724400"/>
            <a:ext cx="1828800" cy="12192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5" name="Freeform 4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51207" name="Freeform 6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8" name="Rectangle 7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51209" name="Freeform 8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0" name="Rectangle 9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51211" name="Rectangle 10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51212" name="Rectangle 11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51213" name="Rectangle 12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51214" name="Rectangle 13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15" name="Line 14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6" name="Line 15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7" name="Line 16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8" name="Line 17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9" name="Line 18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20" name="Line 19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21" name="Line 20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22" name="Line 21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0495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1450975"/>
            <a:ext cx="8074025" cy="38100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z="2800" b="1" smtClean="0">
                <a:solidFill>
                  <a:schemeClr val="tx2"/>
                </a:solidFill>
              </a:rPr>
              <a:t>Confidence Intervals for the Population Proportion, p</a:t>
            </a:r>
            <a:r>
              <a:rPr lang="en-US" altLang="en-US" sz="3600" smtClean="0">
                <a:solidFill>
                  <a:schemeClr val="tx2"/>
                </a:solidFill>
              </a:rPr>
              <a:t> </a:t>
            </a:r>
          </a:p>
          <a:p>
            <a:pPr lvl="1" eaLnBrk="1" hangingPunct="1"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An interval estimate for the population proportion ( p ) can be calculated by adding an allowance for uncertainty to the sample proportion ( p ) </a:t>
            </a:r>
          </a:p>
          <a:p>
            <a:pPr eaLnBrk="1" hangingPunct="1">
              <a:lnSpc>
                <a:spcPct val="40000"/>
              </a:lnSpc>
            </a:pPr>
            <a:endParaRPr lang="en-US" altLang="en-US" sz="2400" b="1" smtClean="0"/>
          </a:p>
        </p:txBody>
      </p:sp>
      <p:sp>
        <p:nvSpPr>
          <p:cNvPr id="52228" name="Line 3"/>
          <p:cNvSpPr>
            <a:spLocks noChangeShapeType="1"/>
          </p:cNvSpPr>
          <p:nvPr/>
        </p:nvSpPr>
        <p:spPr bwMode="auto">
          <a:xfrm>
            <a:off x="3155950" y="4095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634860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1481138"/>
            <a:ext cx="8072437" cy="419100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Recall that the distribution of the sample proportion is approximately normal if the sample size is large, with standard deviation</a:t>
            </a:r>
          </a:p>
          <a:p>
            <a:pPr eaLnBrk="1" hangingPunct="1"/>
            <a:endParaRPr lang="en-US" altLang="en-US" sz="2800" b="1" smtClean="0"/>
          </a:p>
          <a:p>
            <a:pPr eaLnBrk="1" hangingPunct="1"/>
            <a:endParaRPr lang="en-US" altLang="en-US" sz="3600" smtClean="0"/>
          </a:p>
          <a:p>
            <a:pPr eaLnBrk="1" hangingPunct="1"/>
            <a:r>
              <a:rPr lang="en-US" altLang="en-US" sz="2800" smtClean="0"/>
              <a:t>We will estimate this with sample data: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235325" y="4600575"/>
          <a:ext cx="25654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r:id="rId3" imgW="953742" imgH="470513" progId="Equation.3">
                  <p:embed/>
                </p:oleObj>
              </mc:Choice>
              <mc:Fallback>
                <p:oleObj r:id="rId3" imgW="953742" imgH="4705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600575"/>
                        <a:ext cx="2565400" cy="1265238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314700" y="2878138"/>
          <a:ext cx="2641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r:id="rId5" imgW="940711" imgH="444765" progId="Equation.3">
                  <p:embed/>
                </p:oleObj>
              </mc:Choice>
              <mc:Fallback>
                <p:oleObj r:id="rId5" imgW="940711" imgH="444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878138"/>
                        <a:ext cx="2641600" cy="11461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365417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33513"/>
            <a:ext cx="8029575" cy="4891087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z="2800" b="1" smtClean="0"/>
              <a:t>Confidence intervals endpoints</a:t>
            </a:r>
          </a:p>
          <a:p>
            <a:pPr marL="915988" lvl="1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Upper and lower confidence limits for the population proportion are calculated with the formula</a:t>
            </a:r>
          </a:p>
          <a:p>
            <a:pPr marL="461963" indent="-461963" eaLnBrk="1" hangingPunct="1">
              <a:lnSpc>
                <a:spcPct val="90000"/>
              </a:lnSpc>
            </a:pPr>
            <a:endParaRPr lang="en-US" altLang="en-US" smtClean="0"/>
          </a:p>
          <a:p>
            <a:pPr marL="461963" indent="-461963" eaLnBrk="1" hangingPunct="1">
              <a:lnSpc>
                <a:spcPct val="90000"/>
              </a:lnSpc>
            </a:pPr>
            <a:endParaRPr lang="en-US" altLang="en-US" smtClean="0"/>
          </a:p>
          <a:p>
            <a:pPr marL="461963" indent="-461963" eaLnBrk="1" hangingPunct="1">
              <a:lnSpc>
                <a:spcPct val="20000"/>
              </a:lnSpc>
            </a:pPr>
            <a:endParaRPr lang="en-US" altLang="en-US" smtClean="0"/>
          </a:p>
          <a:p>
            <a:pPr marL="915988"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/>
              <a:t>	where </a:t>
            </a:r>
          </a:p>
          <a:p>
            <a:pPr marL="1258888" lvl="2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1900" smtClean="0"/>
              <a:t>z is the standard normal value for the level of confidence desired</a:t>
            </a:r>
          </a:p>
          <a:p>
            <a:pPr marL="1258888" lvl="2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1900" smtClean="0"/>
              <a:t>p  is the sample proportion</a:t>
            </a:r>
          </a:p>
          <a:p>
            <a:pPr marL="1258888" lvl="2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1900" smtClean="0"/>
              <a:t>n is the sample size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562225" y="3171825"/>
          <a:ext cx="39893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r:id="rId3" imgW="1118761" imgH="444765" progId="Equation.3">
                  <p:embed/>
                </p:oleObj>
              </mc:Choice>
              <mc:Fallback>
                <p:oleObj r:id="rId3" imgW="1118761" imgH="444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171825"/>
                        <a:ext cx="3989388" cy="121602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Line 4"/>
          <p:cNvSpPr>
            <a:spLocks noChangeShapeType="1"/>
          </p:cNvSpPr>
          <p:nvPr/>
        </p:nvSpPr>
        <p:spPr bwMode="auto">
          <a:xfrm>
            <a:off x="2017713" y="55038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58039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27050" y="1457325"/>
            <a:ext cx="7999413" cy="4464050"/>
          </a:xfrm>
          <a:noFill/>
        </p:spPr>
        <p:txBody>
          <a:bodyPr/>
          <a:lstStyle/>
          <a:p>
            <a:pPr marL="0" indent="3175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sz="2800" b="1" smtClean="0">
                <a:latin typeface="Century Gothic" panose="020B0502020202020204" pitchFamily="34" charset="0"/>
              </a:rPr>
              <a:t>Introduction</a:t>
            </a:r>
          </a:p>
          <a:p>
            <a:pPr marL="461963" lvl="1" indent="-344488" eaLnBrk="1" hangingPunct="1">
              <a:lnSpc>
                <a:spcPct val="9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latin typeface="Century Gothic" panose="020B0502020202020204" pitchFamily="34" charset="0"/>
              </a:rPr>
              <a:t>Is the probability distribution of all possible sample means of n items drawn from a population.</a:t>
            </a:r>
          </a:p>
          <a:p>
            <a:pPr marL="461963" lvl="1" indent="-344488" eaLnBrk="1" hangingPunct="1">
              <a:lnSpc>
                <a:spcPct val="9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latin typeface="Century Gothic" panose="020B0502020202020204" pitchFamily="34" charset="0"/>
              </a:rPr>
              <a:t>Such a distribution exists not only for the mean but for any point estimate.</a:t>
            </a:r>
          </a:p>
          <a:p>
            <a:pPr marL="461963" lvl="1" indent="-344488" eaLnBrk="1" hangingPunct="1">
              <a:lnSpc>
                <a:spcPct val="9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>
                <a:latin typeface="Century Gothic" panose="020B0502020202020204" pitchFamily="34" charset="0"/>
              </a:rPr>
              <a:t>Properties</a:t>
            </a:r>
          </a:p>
          <a:p>
            <a:pPr marL="909638" lvl="2" indent="-331788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>
                <a:latin typeface="Century Gothic" panose="020B0502020202020204" pitchFamily="34" charset="0"/>
              </a:rPr>
              <a:t>Very close to being normally distributed</a:t>
            </a:r>
          </a:p>
          <a:p>
            <a:pPr marL="909638" lvl="2" indent="-331788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>
                <a:latin typeface="Century Gothic" panose="020B0502020202020204" pitchFamily="34" charset="0"/>
              </a:rPr>
              <a:t>The mean of the sampling is the same as the population mean.</a:t>
            </a:r>
          </a:p>
          <a:p>
            <a:pPr marL="909638" lvl="2" indent="-331788" eaLnBrk="1" hangingPunct="1">
              <a:lnSpc>
                <a:spcPct val="90000"/>
              </a:lnSpc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sz="2000" b="1" smtClean="0">
                <a:latin typeface="Century Gothic" panose="020B0502020202020204" pitchFamily="34" charset="0"/>
              </a:rPr>
              <a:t>It has a standard deviation which is called the standard error.</a:t>
            </a:r>
            <a:endParaRPr lang="en-GB" altLang="en-US" sz="2000" b="1" smtClean="0">
              <a:latin typeface="Century Gothic" panose="020B0502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548881" y="304031"/>
            <a:ext cx="48381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Sampling Distribution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84727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-131763" y="1058863"/>
            <a:ext cx="8178801" cy="3016250"/>
          </a:xfrm>
        </p:spPr>
        <p:txBody>
          <a:bodyPr/>
          <a:lstStyle/>
          <a:p>
            <a:pPr marL="909638" lvl="1" indent="-333375" eaLnBrk="1" hangingPunct="1">
              <a:lnSpc>
                <a:spcPct val="120000"/>
              </a:lnSpc>
              <a:spcBef>
                <a:spcPct val="4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Example:</a:t>
            </a:r>
          </a:p>
          <a:p>
            <a:pPr marL="1371600" lvl="2" indent="-347663" eaLnBrk="1" hangingPunct="1">
              <a:lnSpc>
                <a:spcPct val="12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A random sample of 100 people shows that 25 are left-handed. </a:t>
            </a:r>
          </a:p>
          <a:p>
            <a:pPr marL="1371600" lvl="2" indent="-347663" eaLnBrk="1" hangingPunct="1">
              <a:lnSpc>
                <a:spcPct val="120000"/>
              </a:lnSpc>
              <a:spcBef>
                <a:spcPct val="40000"/>
              </a:spcBef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mtClean="0"/>
              <a:t>Form a 95% confidence interval for the true proportion of left-hander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1773238" y="301625"/>
            <a:ext cx="221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66"/>
                </a:solidFill>
              </a:rPr>
              <a:t>Example 7</a:t>
            </a:r>
          </a:p>
        </p:txBody>
      </p:sp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1162050" y="4002088"/>
          <a:ext cx="55927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r:id="rId3" imgW="2413670" imgH="482590" progId="Equation.3">
                  <p:embed/>
                </p:oleObj>
              </mc:Choice>
              <mc:Fallback>
                <p:oleObj r:id="rId3" imgW="2413670" imgH="48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002088"/>
                        <a:ext cx="55927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8"/>
          <p:cNvGraphicFramePr>
            <a:graphicFrameLocks noChangeAspect="1"/>
          </p:cNvGraphicFramePr>
          <p:nvPr/>
        </p:nvGraphicFramePr>
        <p:xfrm>
          <a:off x="976313" y="5119688"/>
          <a:ext cx="41227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r:id="rId5" imgW="1321948" imgH="406753" progId="Equation.3">
                  <p:embed/>
                </p:oleObj>
              </mc:Choice>
              <mc:Fallback>
                <p:oleObj r:id="rId5" imgW="1321948" imgH="406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119688"/>
                        <a:ext cx="41227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65920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43038"/>
            <a:ext cx="7989888" cy="4114800"/>
          </a:xfrm>
        </p:spPr>
        <p:txBody>
          <a:bodyPr/>
          <a:lstStyle/>
          <a:p>
            <a:pPr marL="461963" indent="-461963"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smtClean="0"/>
              <a:t>Interpretation</a:t>
            </a:r>
          </a:p>
          <a:p>
            <a:pPr marL="919163" lvl="1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/>
              <a:t>We are 95% confident that the true percentage of left-handers in the population is between 16.51% and 33.49%.  </a:t>
            </a:r>
          </a:p>
          <a:p>
            <a:pPr marL="461963" indent="-461963" eaLnBrk="1" hangingPunct="1">
              <a:lnSpc>
                <a:spcPct val="6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endParaRPr lang="en-US" altLang="en-US" sz="2400" smtClean="0"/>
          </a:p>
          <a:p>
            <a:pPr marL="919163" lvl="1" eaLnBrk="1" hangingPunct="1">
              <a:lnSpc>
                <a:spcPct val="90000"/>
              </a:lnSpc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smtClean="0">
                <a:solidFill>
                  <a:schemeClr val="tx2"/>
                </a:solidFill>
              </a:rPr>
              <a:t>Although this range may or may not contain the true proportion, 95% of intervals formed from samples of size 100 in this manner will contain the true proportion.</a:t>
            </a:r>
          </a:p>
        </p:txBody>
      </p:sp>
    </p:spTree>
    <p:extLst>
      <p:ext uri="{BB962C8B-B14F-4D97-AF65-F5344CB8AC3E}">
        <p14:creationId xmlns:p14="http://schemas.microsoft.com/office/powerpoint/2010/main" val="486009358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96888" y="1465263"/>
            <a:ext cx="8128000" cy="4267200"/>
          </a:xfrm>
        </p:spPr>
        <p:txBody>
          <a:bodyPr/>
          <a:lstStyle/>
          <a:p>
            <a:pPr marL="461963" indent="-461963" eaLnBrk="1" hangingPunct="1">
              <a:buClr>
                <a:srgbClr val="FF6600"/>
              </a:buClr>
              <a:buFont typeface="Wingdings" panose="05000000000000000000" pitchFamily="2" charset="2"/>
              <a:buChar char="§"/>
            </a:pPr>
            <a:r>
              <a:rPr lang="en-US" altLang="en-US" sz="3600" b="1" smtClean="0">
                <a:solidFill>
                  <a:schemeClr val="folHlink"/>
                </a:solidFill>
              </a:rPr>
              <a:t>Changing the sample size</a:t>
            </a:r>
          </a:p>
          <a:p>
            <a:pPr marL="909638" lvl="1" indent="-333375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3200" b="1" smtClean="0">
                <a:solidFill>
                  <a:schemeClr val="folHlink"/>
                </a:solidFill>
              </a:rPr>
              <a:t>Increases</a:t>
            </a:r>
            <a:r>
              <a:rPr lang="en-US" altLang="en-US" sz="3200" b="1" smtClean="0"/>
              <a:t> in the sample size </a:t>
            </a:r>
            <a:r>
              <a:rPr lang="en-US" altLang="en-US" sz="3200" b="1" smtClean="0">
                <a:solidFill>
                  <a:schemeClr val="folHlink"/>
                </a:solidFill>
              </a:rPr>
              <a:t>reduce</a:t>
            </a:r>
            <a:r>
              <a:rPr lang="en-US" altLang="en-US" sz="3200" b="1" smtClean="0"/>
              <a:t> the width of the confidence interval.</a:t>
            </a:r>
            <a:r>
              <a:rPr lang="en-US" altLang="en-US" b="1" smtClean="0"/>
              <a:t>  </a:t>
            </a:r>
          </a:p>
          <a:p>
            <a:pPr marL="909638" lvl="1" indent="-333375" eaLnBrk="1" hangingPunct="1">
              <a:lnSpc>
                <a:spcPct val="7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Example: </a:t>
            </a:r>
          </a:p>
          <a:p>
            <a:pPr marL="1252538" lvl="2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b="1" smtClean="0"/>
              <a:t>If the sample size in the above example is doubled to 200, and if 50 are left-handed in the sample, then the interval is still centered at .25, but the width shrinks to</a:t>
            </a:r>
          </a:p>
          <a:p>
            <a:pPr marL="461963" indent="-461963" eaLnBrk="1" hangingPunct="1">
              <a:buFontTx/>
              <a:buNone/>
            </a:pPr>
            <a:r>
              <a:rPr lang="en-US" altLang="en-US" b="1" smtClean="0"/>
              <a:t>			 .19  ……  .31</a:t>
            </a:r>
          </a:p>
        </p:txBody>
      </p:sp>
    </p:spTree>
    <p:extLst>
      <p:ext uri="{BB962C8B-B14F-4D97-AF65-F5344CB8AC3E}">
        <p14:creationId xmlns:p14="http://schemas.microsoft.com/office/powerpoint/2010/main" val="18596136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1" name="Object 2"/>
          <p:cNvGraphicFramePr>
            <a:graphicFrameLocks noChangeAspect="1"/>
          </p:cNvGraphicFramePr>
          <p:nvPr/>
        </p:nvGraphicFramePr>
        <p:xfrm>
          <a:off x="725488" y="2370138"/>
          <a:ext cx="8418512" cy="377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r:id="rId3" imgW="5372850" imgH="2847619" progId="Paint.Picture">
                  <p:embed/>
                </p:oleObj>
              </mc:Choice>
              <mc:Fallback>
                <p:oleObj r:id="rId3" imgW="5372850" imgH="28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370138"/>
                        <a:ext cx="8418512" cy="377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361950" y="1452563"/>
            <a:ext cx="802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1963" indent="-4619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400" b="1"/>
              <a:t>Finding the required sample size for proportion problems</a:t>
            </a:r>
          </a:p>
        </p:txBody>
      </p:sp>
    </p:spTree>
    <p:extLst>
      <p:ext uri="{BB962C8B-B14F-4D97-AF65-F5344CB8AC3E}">
        <p14:creationId xmlns:p14="http://schemas.microsoft.com/office/powerpoint/2010/main" val="1473686718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60388" y="1481138"/>
            <a:ext cx="7981950" cy="3603625"/>
          </a:xfrm>
        </p:spPr>
        <p:txBody>
          <a:bodyPr/>
          <a:lstStyle/>
          <a:p>
            <a:pPr marL="458788" indent="-458788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/>
              <a:t>What Sample size ?</a:t>
            </a:r>
          </a:p>
          <a:p>
            <a:pPr marL="858838" lvl="1" eaLnBrk="1" hangingPunct="1">
              <a:buClr>
                <a:srgbClr val="FF6600"/>
              </a:buClr>
              <a:buFont typeface="Wingdings" panose="05000000000000000000" pitchFamily="2" charset="2"/>
              <a:buChar char="Ø"/>
            </a:pPr>
            <a:r>
              <a:rPr lang="en-US" altLang="en-US" sz="2400" b="1" smtClean="0"/>
              <a:t>How large a sample would be necessary to estimate the true proportion defective in a large population </a:t>
            </a:r>
            <a:r>
              <a:rPr lang="en-US" altLang="en-US" sz="2400" b="1" smtClean="0">
                <a:solidFill>
                  <a:schemeClr val="folHlink"/>
                </a:solidFill>
              </a:rPr>
              <a:t>within 3%,</a:t>
            </a:r>
            <a:r>
              <a:rPr lang="en-US" altLang="en-US" sz="2400" b="1" smtClean="0"/>
              <a:t> </a:t>
            </a:r>
            <a:r>
              <a:rPr lang="en-US" altLang="en-US" sz="2400" b="1" smtClean="0">
                <a:solidFill>
                  <a:schemeClr val="folHlink"/>
                </a:solidFill>
              </a:rPr>
              <a:t>with 95% confidence?</a:t>
            </a:r>
            <a:r>
              <a:rPr lang="en-US" altLang="en-US" sz="2400" b="1" smtClean="0"/>
              <a:t> </a:t>
            </a:r>
          </a:p>
          <a:p>
            <a:pPr marL="458788" indent="-458788" eaLnBrk="1" hangingPunct="1">
              <a:lnSpc>
                <a:spcPct val="120000"/>
              </a:lnSpc>
              <a:buFontTx/>
              <a:buNone/>
            </a:pPr>
            <a:r>
              <a:rPr lang="en-US" altLang="en-US" sz="2400" smtClean="0"/>
              <a:t>   		(Assume a pilot sample yields  p = .12)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719263" y="411163"/>
            <a:ext cx="221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66"/>
                </a:solidFill>
              </a:rPr>
              <a:t>Example 8</a:t>
            </a:r>
          </a:p>
        </p:txBody>
      </p:sp>
    </p:spTree>
    <p:extLst>
      <p:ext uri="{BB962C8B-B14F-4D97-AF65-F5344CB8AC3E}">
        <p14:creationId xmlns:p14="http://schemas.microsoft.com/office/powerpoint/2010/main" val="2314482516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584200" y="1758950"/>
            <a:ext cx="8088313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2"/>
                </a:solidFill>
              </a:rPr>
              <a:t>For 95% confidence, use </a:t>
            </a:r>
            <a:r>
              <a:rPr lang="en-US" altLang="en-US" sz="2800">
                <a:solidFill>
                  <a:schemeClr val="folHlink"/>
                </a:solidFill>
              </a:rPr>
              <a:t>Z = 1.96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2"/>
                </a:solidFill>
              </a:rPr>
              <a:t>E = </a:t>
            </a:r>
            <a:r>
              <a:rPr lang="en-US" altLang="en-US" sz="2800">
                <a:solidFill>
                  <a:schemeClr val="folHlink"/>
                </a:solidFill>
              </a:rPr>
              <a:t>.03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2"/>
                </a:solidFill>
              </a:rPr>
              <a:t>p = </a:t>
            </a:r>
            <a:r>
              <a:rPr lang="en-US" altLang="en-US" sz="2800">
                <a:solidFill>
                  <a:schemeClr val="folHlink"/>
                </a:solidFill>
              </a:rPr>
              <a:t>.12</a:t>
            </a:r>
            <a:r>
              <a:rPr lang="en-US" altLang="en-US" sz="2800">
                <a:solidFill>
                  <a:schemeClr val="bg2"/>
                </a:solidFill>
              </a:rPr>
              <a:t>, so use this to estimate p</a:t>
            </a:r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687388" y="27066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421" name="Object 6"/>
          <p:cNvGraphicFramePr>
            <a:graphicFrameLocks noChangeAspect="1"/>
          </p:cNvGraphicFramePr>
          <p:nvPr/>
        </p:nvGraphicFramePr>
        <p:xfrm>
          <a:off x="469900" y="3362325"/>
          <a:ext cx="81295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r:id="rId3" imgW="3173623" imgH="444307" progId="Equation.3">
                  <p:embed/>
                </p:oleObj>
              </mc:Choice>
              <mc:Fallback>
                <p:oleObj r:id="rId3" imgW="317362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62325"/>
                        <a:ext cx="8129588" cy="1138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5869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85775" y="1850708"/>
            <a:ext cx="79883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1963">
              <a:spcBef>
                <a:spcPct val="20000"/>
              </a:spcBef>
              <a:buChar char="•"/>
              <a:tabLst>
                <a:tab pos="4619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09638" indent="-331788">
              <a:spcBef>
                <a:spcPct val="20000"/>
              </a:spcBef>
              <a:buChar char="–"/>
              <a:tabLst>
                <a:tab pos="461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8238">
              <a:spcBef>
                <a:spcPct val="20000"/>
              </a:spcBef>
              <a:buChar char="•"/>
              <a:tabLst>
                <a:tab pos="4619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619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lang="en-US" altLang="en-US" sz="1800" b="1" dirty="0" smtClean="0"/>
              <a:t>Estimation on population mean and proportion</a:t>
            </a:r>
          </a:p>
          <a:p>
            <a:pPr eaLnBrk="1" hangingPunct="1">
              <a:spcBef>
                <a:spcPct val="0"/>
              </a:spcBef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lang="en-US" altLang="en-US" sz="1800" b="1" dirty="0" smtClean="0"/>
              <a:t>Confidence interval on population mean and proportion</a:t>
            </a:r>
          </a:p>
          <a:p>
            <a:pPr indent="0" eaLnBrk="1" hangingPunct="1">
              <a:spcBef>
                <a:spcPct val="0"/>
              </a:spcBef>
              <a:buClr>
                <a:srgbClr val="0066FF"/>
              </a:buClr>
              <a:buNone/>
            </a:pPr>
            <a:endParaRPr lang="en-US" altLang="en-US" sz="1800" b="1" dirty="0"/>
          </a:p>
          <a:p>
            <a:pPr lvl="2" eaLnBrk="1" hangingPunct="1">
              <a:spcBef>
                <a:spcPct val="0"/>
              </a:spcBef>
              <a:buClr>
                <a:srgbClr val="FF5050"/>
              </a:buClr>
              <a:buFont typeface="Wingdings" panose="05000000000000000000" pitchFamily="2" charset="2"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lvl="1" eaLnBrk="1" hangingPunct="1">
              <a:spcBef>
                <a:spcPct val="0"/>
              </a:spcBef>
              <a:buClr>
                <a:srgbClr val="FF5050"/>
              </a:buClr>
              <a:buFont typeface="Wingdings" panose="05000000000000000000" pitchFamily="2" charset="2"/>
              <a:buNone/>
            </a:pPr>
            <a:endParaRPr lang="en-US" altLang="en-US" sz="1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5775" y="274638"/>
            <a:ext cx="704215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ummary of Main Teaching Points</a:t>
            </a:r>
            <a:endParaRPr lang="en-US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0867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28264" y="347126"/>
            <a:ext cx="68275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Question and Answer Session</a:t>
            </a:r>
            <a:endParaRPr lang="en-US" altLang="zh-TW" u="sng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590800" y="2286000"/>
            <a:ext cx="496887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ea typeface="新細明體" pitchFamily="18" charset="-120"/>
              </a:rPr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386127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324067" y="522972"/>
            <a:ext cx="53655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u="sng" dirty="0">
                <a:solidFill>
                  <a:srgbClr val="003366"/>
                </a:solidFill>
              </a:rPr>
              <a:t>What we will cover next</a:t>
            </a:r>
            <a:endParaRPr lang="en-US" altLang="en-US" u="sng" dirty="0">
              <a:solidFill>
                <a:srgbClr val="003366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81075" y="1782763"/>
            <a:ext cx="3943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61963" indent="-4619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FF5050"/>
              </a:buClr>
              <a:buFont typeface="Wingdings" panose="05000000000000000000" pitchFamily="2" charset="2"/>
              <a:buChar char="§"/>
            </a:pPr>
            <a:r>
              <a:rPr lang="en-US" altLang="en-US" sz="2800" b="1" dirty="0" smtClean="0"/>
              <a:t>Hypothesis Testing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6489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19138" y="1443038"/>
            <a:ext cx="7808912" cy="4506912"/>
          </a:xfrm>
          <a:noFill/>
        </p:spPr>
        <p:txBody>
          <a:bodyPr/>
          <a:lstStyle/>
          <a:p>
            <a:pPr marL="0" indent="0" eaLnBrk="1" hangingPunct="1"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latin typeface="Century Gothic" panose="020B0502020202020204" pitchFamily="34" charset="0"/>
              </a:rPr>
              <a:t>Standard Error</a:t>
            </a:r>
          </a:p>
          <a:p>
            <a:pPr marL="461963" lvl="1" indent="-346075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The standard deviation of the sampling distribution.</a:t>
            </a:r>
          </a:p>
          <a:p>
            <a:pPr marL="461963" lvl="1" indent="-346075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It measures the extent to which we expect the means from the different samples to vary because of the chance error in the sampling process.</a:t>
            </a:r>
          </a:p>
        </p:txBody>
      </p:sp>
    </p:spTree>
    <p:extLst>
      <p:ext uri="{BB962C8B-B14F-4D97-AF65-F5344CB8AC3E}">
        <p14:creationId xmlns:p14="http://schemas.microsoft.com/office/powerpoint/2010/main" val="3827272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44525" y="1458913"/>
            <a:ext cx="7839075" cy="4418012"/>
          </a:xfrm>
          <a:noFill/>
        </p:spPr>
        <p:txBody>
          <a:bodyPr/>
          <a:lstStyle/>
          <a:p>
            <a:pPr marL="461963" lvl="1" indent="-344488" eaLnBrk="1" hangingPunct="1"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Determine the standard error of the</a:t>
            </a:r>
          </a:p>
          <a:p>
            <a:pPr marL="908050" lvl="2" indent="-331788"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 mean</a:t>
            </a:r>
          </a:p>
          <a:p>
            <a:pPr marL="1371600" lvl="3" indent="-349250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with finite population size</a:t>
            </a:r>
          </a:p>
          <a:p>
            <a:pPr marL="1833563" lvl="4" indent="-347663" eaLnBrk="1" hangingPunct="1">
              <a:buClr>
                <a:srgbClr val="00CC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And known population standard deviation</a:t>
            </a:r>
          </a:p>
          <a:p>
            <a:pPr marL="1833563" lvl="4" indent="-347663" eaLnBrk="1" hangingPunct="1">
              <a:buClr>
                <a:srgbClr val="00CC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And unknown population standard deviation</a:t>
            </a:r>
          </a:p>
          <a:p>
            <a:pPr marL="1371600" lvl="3" indent="-349250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With infinite population size</a:t>
            </a:r>
          </a:p>
          <a:p>
            <a:pPr marL="1833563" lvl="4" indent="-347663" eaLnBrk="1" hangingPunct="1">
              <a:buClr>
                <a:srgbClr val="00CC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And known population standard deviation</a:t>
            </a:r>
          </a:p>
          <a:p>
            <a:pPr marL="1833563" lvl="4" indent="-347663" eaLnBrk="1" hangingPunct="1">
              <a:buClr>
                <a:srgbClr val="00CC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And unknown population standard deviation</a:t>
            </a:r>
            <a:endParaRPr lang="en-GB" altLang="en-US" b="1" smtClean="0">
              <a:latin typeface="Century Gothic" panose="020B0502020202020204" pitchFamily="34" charset="0"/>
            </a:endParaRPr>
          </a:p>
          <a:p>
            <a:pPr marL="908050" lvl="2" indent="-331788"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Proportion</a:t>
            </a:r>
          </a:p>
          <a:p>
            <a:pPr marL="1371600" lvl="3" indent="-349250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With finite population size</a:t>
            </a:r>
          </a:p>
          <a:p>
            <a:pPr marL="1371600" lvl="3" indent="-349250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With infinite population size</a:t>
            </a:r>
            <a:endParaRPr lang="en-GB" altLang="en-US" b="1" smtClean="0">
              <a:latin typeface="Century Gothic" panose="020B0502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42333" y="304031"/>
            <a:ext cx="58512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Required to know how to: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75248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Group 2"/>
          <p:cNvGraphicFramePr>
            <a:graphicFrameLocks noGrp="1"/>
          </p:cNvGraphicFramePr>
          <p:nvPr/>
        </p:nvGraphicFramePr>
        <p:xfrm>
          <a:off x="914400" y="1511300"/>
          <a:ext cx="7137400" cy="3670300"/>
        </p:xfrm>
        <a:graphic>
          <a:graphicData uri="http://schemas.openxmlformats.org/drawingml/2006/table">
            <a:tbl>
              <a:tblPr/>
              <a:tblGrid>
                <a:gridCol w="2687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5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4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3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tandard error of the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opulation finite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opulation infinite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377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- Known population standard devi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- Unknown population standard deviation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ropor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6756400" y="2190750"/>
          <a:ext cx="495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r:id="rId3" imgW="255107" imgH="395416" progId="Equation.3">
                  <p:embed/>
                </p:oleObj>
              </mc:Choice>
              <mc:Fallback>
                <p:oleObj r:id="rId3" imgW="255107" imgH="395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190750"/>
                        <a:ext cx="495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108450" y="2152650"/>
          <a:ext cx="1506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r:id="rId5" imgW="852751" imgH="470922" progId="Equation.3">
                  <p:embed/>
                </p:oleObj>
              </mc:Choice>
              <mc:Fallback>
                <p:oleObj r:id="rId5" imgW="852751" imgH="4709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52650"/>
                        <a:ext cx="15065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743700" y="3308350"/>
          <a:ext cx="5969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r:id="rId7" imgW="255107" imgH="395416" progId="Equation.3">
                  <p:embed/>
                </p:oleObj>
              </mc:Choice>
              <mc:Fallback>
                <p:oleObj r:id="rId7" imgW="255107" imgH="395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308350"/>
                        <a:ext cx="5969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4006850" y="3295650"/>
          <a:ext cx="1644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r:id="rId9" imgW="852751" imgH="470922" progId="Equation.3">
                  <p:embed/>
                </p:oleObj>
              </mc:Choice>
              <mc:Fallback>
                <p:oleObj r:id="rId9" imgW="852751" imgH="4709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295650"/>
                        <a:ext cx="16446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073525" y="4413250"/>
          <a:ext cx="1541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r:id="rId11" imgW="929521" imgH="471127" progId="Equation.3">
                  <p:embed/>
                </p:oleObj>
              </mc:Choice>
              <mc:Fallback>
                <p:oleObj r:id="rId11" imgW="929521" imgH="471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413250"/>
                        <a:ext cx="15414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661150" y="4448175"/>
          <a:ext cx="615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r:id="rId13" imgW="344395" imgH="408172" progId="Equation.3">
                  <p:embed/>
                </p:oleObj>
              </mc:Choice>
              <mc:Fallback>
                <p:oleObj r:id="rId13" imgW="344395" imgH="4081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448175"/>
                        <a:ext cx="6159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9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17550" y="1466850"/>
            <a:ext cx="7881938" cy="4454525"/>
          </a:xfrm>
          <a:noFill/>
        </p:spPr>
        <p:txBody>
          <a:bodyPr/>
          <a:lstStyle/>
          <a:p>
            <a:pPr marL="0" indent="0" eaLnBrk="1" hangingPunct="1">
              <a:lnSpc>
                <a:spcPct val="80000"/>
              </a:lnSpc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altLang="en-US" b="1" smtClean="0">
                <a:latin typeface="Century Gothic" panose="020B0502020202020204" pitchFamily="34" charset="0"/>
              </a:rPr>
              <a:t>Central limit theorem</a:t>
            </a:r>
          </a:p>
          <a:p>
            <a:pPr marL="461963" lvl="1" indent="-346075" eaLnBrk="1" hangingPunct="1">
              <a:lnSpc>
                <a:spcPct val="8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It states that as the sample size increases, the sampling distribution of the mean approaches the normal distribution in form, regardless of the form of the population distribution.</a:t>
            </a:r>
          </a:p>
          <a:p>
            <a:pPr marL="461963" lvl="1" indent="-346075" eaLnBrk="1" hangingPunct="1">
              <a:lnSpc>
                <a:spcPct val="80000"/>
              </a:lnSpc>
              <a:buClr>
                <a:srgbClr val="3333FF"/>
              </a:buClr>
              <a:buFont typeface="Wingdings" panose="05000000000000000000" pitchFamily="2" charset="2"/>
              <a:buChar char="Ø"/>
            </a:pPr>
            <a:r>
              <a:rPr lang="en-US" altLang="en-US" b="1" smtClean="0">
                <a:latin typeface="Century Gothic" panose="020B0502020202020204" pitchFamily="34" charset="0"/>
              </a:rPr>
              <a:t>For practical purposes, the sampling distribution of the mean can be assumed to be approximately normal, regardless of the population distribution whenever the sample size is </a:t>
            </a:r>
            <a:r>
              <a:rPr lang="en-US" altLang="en-US" b="1" smtClean="0">
                <a:solidFill>
                  <a:srgbClr val="FF3300"/>
                </a:solidFill>
                <a:latin typeface="Century Gothic" panose="020B0502020202020204" pitchFamily="34" charset="0"/>
                <a:sym typeface="Arial" panose="020B0604020202020204" pitchFamily="34" charset="0"/>
              </a:rPr>
              <a:t>at least </a:t>
            </a:r>
            <a:r>
              <a:rPr lang="en-US" altLang="en-US" b="1" smtClean="0">
                <a:solidFill>
                  <a:srgbClr val="FF3300"/>
                </a:solidFill>
                <a:latin typeface="Century Gothic" panose="020B0502020202020204" pitchFamily="34" charset="0"/>
              </a:rPr>
              <a:t>30</a:t>
            </a:r>
            <a:r>
              <a:rPr lang="en-US" altLang="en-US" b="1" smtClean="0">
                <a:latin typeface="Century Gothic" panose="020B0502020202020204" pitchFamily="34" charset="0"/>
              </a:rPr>
              <a:t>.</a:t>
            </a:r>
            <a:endParaRPr lang="en-GB" altLang="en-US" b="1" smtClean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568047"/>
      </p:ext>
    </p:extLst>
  </p:cSld>
  <p:clrMapOvr>
    <a:masterClrMapping/>
  </p:clrMapOvr>
</p:sld>
</file>

<file path=ppt/theme/theme1.xml><?xml version="1.0" encoding="utf-8"?>
<a:theme xmlns:a="http://schemas.openxmlformats.org/drawingml/2006/main" name="UCTI-Template-foundation-level">
  <a:themeElements>
    <a:clrScheme name="UCTI-Template-foundation-lev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CTI-Template-foundation-lev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CTI-Template-foundation-lev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U -Template-level-2</Template>
  <TotalTime>88</TotalTime>
  <Pages>11</Pages>
  <Words>1824</Words>
  <Application>Microsoft Office PowerPoint</Application>
  <PresentationFormat>On-screen Show (4:3)</PresentationFormat>
  <Paragraphs>305</Paragraphs>
  <Slides>58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Arial</vt:lpstr>
      <vt:lpstr>Calibri</vt:lpstr>
      <vt:lpstr>Century Gothic</vt:lpstr>
      <vt:lpstr>新細明體</vt:lpstr>
      <vt:lpstr>Symbol</vt:lpstr>
      <vt:lpstr>Tahoma</vt:lpstr>
      <vt:lpstr>Times New Roman</vt:lpstr>
      <vt:lpstr>Wingdings</vt:lpstr>
      <vt:lpstr>UCTI-Template-foundation-level</vt:lpstr>
      <vt:lpstr>Microsoft Equation 3.0</vt:lpstr>
      <vt:lpstr>Bitmap Image</vt:lpstr>
      <vt:lpstr>Equation.DSMT4</vt:lpstr>
      <vt:lpstr>PowerPoint Presentation</vt:lpstr>
      <vt:lpstr>Topic &amp; Structure of The Lesson</vt:lpstr>
      <vt:lpstr>Learning Outcomes</vt:lpstr>
      <vt:lpstr>Key Terms You Must Be Able To U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4</vt:lpstr>
      <vt:lpstr>Example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 and Answer Session</vt:lpstr>
      <vt:lpstr>What we will cover nex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MSc</dc:subject>
  <dc:creator>Mrs. Kwan (Wong Hua Hung)</dc:creator>
  <cp:lastModifiedBy>Adie Safian B. Ton Mohamed</cp:lastModifiedBy>
  <cp:revision>21</cp:revision>
  <cp:lastPrinted>1995-11-02T09:23:42Z</cp:lastPrinted>
  <dcterms:created xsi:type="dcterms:W3CDTF">2017-10-11T09:20:11Z</dcterms:created>
  <dcterms:modified xsi:type="dcterms:W3CDTF">2020-01-06T06:44:16Z</dcterms:modified>
</cp:coreProperties>
</file>